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270656" w14:textId="05E38D06" w:rsidR="00341EB3" w:rsidRDefault="00341EB3" w:rsidP="00341EB3">
      <w:pPr>
        <w:tabs>
          <w:tab w:val="left" w:pos="8610"/>
        </w:tabs>
        <w:jc w:val="both"/>
        <w:rPr>
          <w:rFonts w:ascii="Times New Roman" w:hAnsi="Times New Roman"/>
          <w:sz w:val="24"/>
        </w:rPr>
      </w:pPr>
      <w:r>
        <w:rPr>
          <w:rFonts w:ascii="Times New Roman" w:hAnsi="Times New Roman"/>
          <w:sz w:val="24"/>
        </w:rPr>
        <w:t>Tuần 0</w:t>
      </w:r>
      <w:r>
        <w:rPr>
          <w:rFonts w:ascii="Times New Roman" w:hAnsi="Times New Roman"/>
          <w:sz w:val="24"/>
        </w:rPr>
        <w:t>6</w:t>
      </w:r>
      <w:r>
        <w:rPr>
          <w:rFonts w:ascii="Times New Roman" w:hAnsi="Times New Roman"/>
          <w:sz w:val="24"/>
        </w:rPr>
        <w:tab/>
        <w:t xml:space="preserve">Ngày dạy: </w:t>
      </w:r>
      <w:r>
        <w:rPr>
          <w:rFonts w:ascii="Times New Roman" w:hAnsi="Times New Roman"/>
          <w:sz w:val="24"/>
        </w:rPr>
        <w:t>14</w:t>
      </w:r>
      <w:r>
        <w:rPr>
          <w:rFonts w:ascii="Times New Roman" w:hAnsi="Times New Roman"/>
          <w:sz w:val="24"/>
        </w:rPr>
        <w:t>/10/2020</w:t>
      </w:r>
    </w:p>
    <w:p w14:paraId="352ADFFE" w14:textId="53211DDA" w:rsidR="00341EB3" w:rsidRDefault="00341EB3" w:rsidP="00341EB3">
      <w:pPr>
        <w:tabs>
          <w:tab w:val="left" w:pos="8610"/>
        </w:tabs>
        <w:jc w:val="both"/>
        <w:rPr>
          <w:rFonts w:ascii="Times New Roman" w:hAnsi="Times New Roman"/>
          <w:sz w:val="24"/>
        </w:rPr>
      </w:pPr>
      <w:r>
        <w:rPr>
          <w:rFonts w:ascii="Times New Roman" w:hAnsi="Times New Roman"/>
          <w:sz w:val="24"/>
        </w:rPr>
        <w:t xml:space="preserve">Tiết </w:t>
      </w:r>
      <w:r>
        <w:rPr>
          <w:rFonts w:ascii="Times New Roman" w:hAnsi="Times New Roman"/>
          <w:sz w:val="24"/>
        </w:rPr>
        <w:t>11</w:t>
      </w:r>
      <w:r>
        <w:rPr>
          <w:rFonts w:ascii="Times New Roman" w:hAnsi="Times New Roman"/>
          <w:sz w:val="24"/>
        </w:rPr>
        <w:tab/>
        <w:t>Lớp: 7a2, 7a3</w:t>
      </w:r>
    </w:p>
    <w:p w14:paraId="60E03EF5" w14:textId="77777777" w:rsidR="00623C26" w:rsidRPr="00C220C7" w:rsidRDefault="00623C26" w:rsidP="00623C26">
      <w:pPr>
        <w:rPr>
          <w:rFonts w:ascii="VNI-Fato" w:hAnsi="VNI-Fato"/>
          <w:spacing w:val="-10"/>
          <w:sz w:val="36"/>
          <w:szCs w:val="36"/>
        </w:rPr>
      </w:pPr>
      <w:r w:rsidRPr="00C220C7">
        <w:rPr>
          <w:spacing w:val="-10"/>
          <w:sz w:val="26"/>
          <w:szCs w:val="26"/>
        </w:rPr>
        <w:t>Baøi daïy:</w:t>
      </w:r>
      <w:r w:rsidRPr="00C220C7">
        <w:rPr>
          <w:spacing w:val="-10"/>
          <w:sz w:val="26"/>
          <w:szCs w:val="26"/>
        </w:rPr>
        <w:tab/>
      </w:r>
      <w:r w:rsidRPr="00C220C7">
        <w:rPr>
          <w:spacing w:val="-10"/>
          <w:sz w:val="26"/>
          <w:szCs w:val="26"/>
        </w:rPr>
        <w:tab/>
      </w:r>
      <w:r w:rsidRPr="00C220C7">
        <w:rPr>
          <w:spacing w:val="-10"/>
          <w:sz w:val="26"/>
          <w:szCs w:val="26"/>
        </w:rPr>
        <w:tab/>
      </w:r>
      <w:r w:rsidRPr="00C220C7">
        <w:rPr>
          <w:color w:val="000000"/>
          <w:spacing w:val="-10"/>
          <w:sz w:val="36"/>
          <w:szCs w:val="36"/>
        </w:rPr>
        <w:t>LUYEÄN TAÄP</w:t>
      </w:r>
    </w:p>
    <w:p w14:paraId="15DC2DD9" w14:textId="77777777" w:rsidR="00623C26" w:rsidRPr="00C220C7" w:rsidRDefault="00623C26" w:rsidP="00623C26">
      <w:pPr>
        <w:rPr>
          <w:b/>
          <w:spacing w:val="-10"/>
          <w:sz w:val="26"/>
          <w:szCs w:val="26"/>
        </w:rPr>
      </w:pPr>
      <w:r w:rsidRPr="00C220C7">
        <w:rPr>
          <w:b/>
          <w:spacing w:val="-10"/>
          <w:sz w:val="26"/>
          <w:szCs w:val="26"/>
        </w:rPr>
        <w:t xml:space="preserve">I. </w:t>
      </w:r>
      <w:r w:rsidRPr="00C220C7">
        <w:rPr>
          <w:b/>
          <w:spacing w:val="-10"/>
          <w:sz w:val="26"/>
          <w:szCs w:val="26"/>
          <w:u w:val="single"/>
        </w:rPr>
        <w:t>MUÏC TIEÂU</w:t>
      </w:r>
      <w:r w:rsidRPr="00C220C7">
        <w:rPr>
          <w:b/>
          <w:spacing w:val="-10"/>
          <w:sz w:val="26"/>
          <w:szCs w:val="26"/>
        </w:rPr>
        <w:t xml:space="preserve"> :</w:t>
      </w:r>
    </w:p>
    <w:p w14:paraId="3AD7A670" w14:textId="77777777" w:rsidR="00623C26" w:rsidRPr="00C220C7" w:rsidRDefault="00623C26" w:rsidP="00623C26">
      <w:pPr>
        <w:numPr>
          <w:ilvl w:val="0"/>
          <w:numId w:val="14"/>
        </w:numPr>
        <w:tabs>
          <w:tab w:val="left" w:pos="1000"/>
        </w:tabs>
        <w:ind w:left="750" w:firstLine="0"/>
        <w:rPr>
          <w:spacing w:val="-10"/>
          <w:sz w:val="26"/>
          <w:szCs w:val="26"/>
        </w:rPr>
      </w:pPr>
      <w:r w:rsidRPr="00C220C7">
        <w:rPr>
          <w:spacing w:val="-10"/>
          <w:sz w:val="26"/>
          <w:szCs w:val="26"/>
        </w:rPr>
        <w:t>Kieán thöùc:</w:t>
      </w:r>
    </w:p>
    <w:p w14:paraId="7E18F0E6" w14:textId="77777777" w:rsidR="00623C26" w:rsidRPr="00C220C7" w:rsidRDefault="00623C26" w:rsidP="00623C26">
      <w:pPr>
        <w:tabs>
          <w:tab w:val="left" w:pos="1000"/>
        </w:tabs>
        <w:ind w:left="750"/>
        <w:rPr>
          <w:spacing w:val="-10"/>
          <w:sz w:val="26"/>
          <w:szCs w:val="26"/>
        </w:rPr>
      </w:pPr>
      <w:r w:rsidRPr="00C220C7">
        <w:rPr>
          <w:spacing w:val="-10"/>
          <w:sz w:val="26"/>
          <w:szCs w:val="26"/>
        </w:rPr>
        <w:t>- Naém vöõng quan heä giöõa hai ñöôøng thaúng cuøng vuoâng goùc hoaëc cuøng song song vôùi moät ñöôøng thaúng thöù ba.</w:t>
      </w:r>
    </w:p>
    <w:p w14:paraId="1DDE9C12" w14:textId="77777777" w:rsidR="00623C26" w:rsidRPr="00C220C7" w:rsidRDefault="00623C26" w:rsidP="00623C26">
      <w:pPr>
        <w:numPr>
          <w:ilvl w:val="0"/>
          <w:numId w:val="14"/>
        </w:numPr>
        <w:tabs>
          <w:tab w:val="left" w:pos="1000"/>
        </w:tabs>
        <w:ind w:left="750" w:firstLine="0"/>
        <w:rPr>
          <w:spacing w:val="-10"/>
          <w:sz w:val="26"/>
          <w:szCs w:val="26"/>
        </w:rPr>
      </w:pPr>
      <w:r w:rsidRPr="00C220C7">
        <w:rPr>
          <w:spacing w:val="-10"/>
          <w:sz w:val="26"/>
          <w:szCs w:val="26"/>
        </w:rPr>
        <w:t>Kyõ naêng:</w:t>
      </w:r>
    </w:p>
    <w:p w14:paraId="00162367" w14:textId="77777777" w:rsidR="00623C26" w:rsidRPr="00C220C7" w:rsidRDefault="00623C26" w:rsidP="00623C26">
      <w:pPr>
        <w:tabs>
          <w:tab w:val="left" w:pos="1000"/>
        </w:tabs>
        <w:ind w:left="750"/>
        <w:rPr>
          <w:spacing w:val="-10"/>
          <w:sz w:val="26"/>
          <w:szCs w:val="26"/>
        </w:rPr>
      </w:pPr>
      <w:r w:rsidRPr="00C220C7">
        <w:rPr>
          <w:spacing w:val="-10"/>
          <w:sz w:val="26"/>
          <w:szCs w:val="26"/>
        </w:rPr>
        <w:t>- Reøn kyõ naêng phaùt bieåu gaõy goïn moät meänh ñeà toaùn hoïc.</w:t>
      </w:r>
    </w:p>
    <w:p w14:paraId="6C58D71E" w14:textId="77777777" w:rsidR="00623C26" w:rsidRPr="00C220C7" w:rsidRDefault="00623C26" w:rsidP="00623C26">
      <w:pPr>
        <w:numPr>
          <w:ilvl w:val="0"/>
          <w:numId w:val="14"/>
        </w:numPr>
        <w:tabs>
          <w:tab w:val="left" w:pos="1000"/>
        </w:tabs>
        <w:ind w:left="750" w:firstLine="0"/>
        <w:rPr>
          <w:spacing w:val="-10"/>
          <w:sz w:val="26"/>
          <w:szCs w:val="26"/>
        </w:rPr>
      </w:pPr>
      <w:r w:rsidRPr="00C220C7">
        <w:rPr>
          <w:spacing w:val="-10"/>
          <w:sz w:val="26"/>
          <w:szCs w:val="26"/>
        </w:rPr>
        <w:t>Thaùi ñoä:</w:t>
      </w:r>
    </w:p>
    <w:p w14:paraId="27419CA7" w14:textId="77777777" w:rsidR="00623C26" w:rsidRPr="00C220C7" w:rsidRDefault="00623C26" w:rsidP="00623C26">
      <w:pPr>
        <w:tabs>
          <w:tab w:val="left" w:pos="1000"/>
        </w:tabs>
        <w:ind w:left="750"/>
        <w:rPr>
          <w:spacing w:val="-10"/>
          <w:sz w:val="26"/>
          <w:szCs w:val="26"/>
        </w:rPr>
      </w:pPr>
      <w:r w:rsidRPr="00C220C7">
        <w:rPr>
          <w:spacing w:val="-10"/>
          <w:sz w:val="26"/>
          <w:szCs w:val="26"/>
        </w:rPr>
        <w:t>- Böôùc ñaàu taäp suy luaän.</w:t>
      </w:r>
    </w:p>
    <w:p w14:paraId="1B23726F" w14:textId="77777777" w:rsidR="00623C26" w:rsidRPr="00C220C7" w:rsidRDefault="00623C26" w:rsidP="00623C26">
      <w:pPr>
        <w:rPr>
          <w:b/>
          <w:spacing w:val="-10"/>
          <w:sz w:val="26"/>
          <w:szCs w:val="26"/>
        </w:rPr>
      </w:pPr>
      <w:r w:rsidRPr="00C220C7">
        <w:rPr>
          <w:b/>
          <w:spacing w:val="-10"/>
          <w:sz w:val="26"/>
          <w:szCs w:val="26"/>
        </w:rPr>
        <w:t xml:space="preserve">II.  </w:t>
      </w:r>
      <w:r w:rsidRPr="00C220C7">
        <w:rPr>
          <w:b/>
          <w:spacing w:val="-10"/>
          <w:sz w:val="26"/>
          <w:szCs w:val="26"/>
          <w:u w:val="single"/>
        </w:rPr>
        <w:t>CHUAÅN BÒ</w:t>
      </w:r>
      <w:r w:rsidRPr="00C220C7">
        <w:rPr>
          <w:b/>
          <w:spacing w:val="-10"/>
          <w:sz w:val="26"/>
          <w:szCs w:val="26"/>
        </w:rPr>
        <w:t xml:space="preserve"> :</w:t>
      </w:r>
    </w:p>
    <w:p w14:paraId="39E9D5E8" w14:textId="77777777" w:rsidR="00623C26" w:rsidRPr="00C220C7" w:rsidRDefault="00623C26" w:rsidP="00623C26">
      <w:pPr>
        <w:numPr>
          <w:ilvl w:val="0"/>
          <w:numId w:val="15"/>
        </w:numPr>
        <w:rPr>
          <w:i/>
          <w:spacing w:val="-10"/>
          <w:sz w:val="26"/>
          <w:szCs w:val="26"/>
        </w:rPr>
      </w:pPr>
      <w:r w:rsidRPr="00C220C7">
        <w:rPr>
          <w:i/>
          <w:spacing w:val="-10"/>
          <w:sz w:val="26"/>
          <w:szCs w:val="26"/>
        </w:rPr>
        <w:t xml:space="preserve">Chuaån bò cuûa giaùo vieân: </w:t>
      </w:r>
    </w:p>
    <w:p w14:paraId="5ABFE6FE" w14:textId="77777777" w:rsidR="00623C26" w:rsidRPr="00C220C7" w:rsidRDefault="00623C26" w:rsidP="00623C26">
      <w:pPr>
        <w:ind w:left="720"/>
        <w:rPr>
          <w:spacing w:val="-10"/>
          <w:sz w:val="26"/>
          <w:szCs w:val="26"/>
        </w:rPr>
      </w:pPr>
      <w:r w:rsidRPr="00C220C7">
        <w:rPr>
          <w:spacing w:val="-10"/>
          <w:sz w:val="26"/>
          <w:szCs w:val="26"/>
        </w:rPr>
        <w:t>-Ñoà duøng daïy hoïc, phieáu hoïc taäp: Tham khaûo SGK, SGV, baûng phuï ghi ñeà baøi , thöôùc thaúng, eke</w:t>
      </w:r>
    </w:p>
    <w:p w14:paraId="0F0D8394" w14:textId="77777777" w:rsidR="00623C26" w:rsidRPr="00C220C7" w:rsidRDefault="00623C26" w:rsidP="00623C26">
      <w:pPr>
        <w:ind w:left="720"/>
        <w:rPr>
          <w:spacing w:val="-10"/>
          <w:sz w:val="26"/>
          <w:szCs w:val="26"/>
        </w:rPr>
      </w:pPr>
      <w:r w:rsidRPr="00C220C7">
        <w:rPr>
          <w:spacing w:val="-10"/>
          <w:sz w:val="26"/>
          <w:szCs w:val="26"/>
        </w:rPr>
        <w:t xml:space="preserve"> -Phöông aùn toå chöùc lôùp hoïc: Hoaït ñoäng nhoùm</w:t>
      </w:r>
    </w:p>
    <w:p w14:paraId="147D8E6C" w14:textId="77777777" w:rsidR="00623C26" w:rsidRPr="00C220C7" w:rsidRDefault="00623C26" w:rsidP="00623C26">
      <w:pPr>
        <w:ind w:firstLine="720"/>
        <w:rPr>
          <w:b/>
          <w:spacing w:val="-10"/>
          <w:sz w:val="26"/>
          <w:szCs w:val="26"/>
        </w:rPr>
      </w:pPr>
      <w:r w:rsidRPr="00C220C7">
        <w:rPr>
          <w:spacing w:val="-10"/>
          <w:sz w:val="26"/>
          <w:szCs w:val="26"/>
        </w:rPr>
        <w:t xml:space="preserve">2. </w:t>
      </w:r>
      <w:r w:rsidRPr="00C220C7">
        <w:rPr>
          <w:i/>
          <w:spacing w:val="-10"/>
          <w:sz w:val="26"/>
          <w:szCs w:val="26"/>
        </w:rPr>
        <w:t>Chuaån bò cuûa hoïc sinh</w:t>
      </w:r>
      <w:r w:rsidRPr="00C220C7">
        <w:rPr>
          <w:spacing w:val="-10"/>
          <w:sz w:val="26"/>
          <w:szCs w:val="26"/>
        </w:rPr>
        <w:t>: OÂn taäp kieán thöùc cuõ, ñuû ñoà duøng hoïc taäp :thöôùc thaúng, eke.</w:t>
      </w:r>
    </w:p>
    <w:p w14:paraId="2FCD8DEB" w14:textId="77777777" w:rsidR="00623C26" w:rsidRPr="00C220C7" w:rsidRDefault="00623C26" w:rsidP="00623C26">
      <w:pPr>
        <w:rPr>
          <w:b/>
          <w:spacing w:val="-10"/>
          <w:sz w:val="26"/>
          <w:szCs w:val="26"/>
        </w:rPr>
      </w:pPr>
      <w:r w:rsidRPr="00C220C7">
        <w:rPr>
          <w:b/>
          <w:spacing w:val="-10"/>
          <w:sz w:val="26"/>
          <w:szCs w:val="26"/>
        </w:rPr>
        <w:t xml:space="preserve">III.  </w:t>
      </w:r>
      <w:r w:rsidRPr="00C220C7">
        <w:rPr>
          <w:b/>
          <w:spacing w:val="-10"/>
          <w:sz w:val="26"/>
          <w:szCs w:val="26"/>
          <w:u w:val="single"/>
        </w:rPr>
        <w:t>HOAÏT ÑOÄNG DAÏY HOÏC</w:t>
      </w:r>
      <w:r w:rsidRPr="00C220C7">
        <w:rPr>
          <w:b/>
          <w:spacing w:val="-10"/>
          <w:sz w:val="26"/>
          <w:szCs w:val="26"/>
        </w:rPr>
        <w:t xml:space="preserve"> :</w:t>
      </w:r>
    </w:p>
    <w:p w14:paraId="7BCA2B30" w14:textId="77777777" w:rsidR="00623C26" w:rsidRPr="00C220C7" w:rsidRDefault="00623C26" w:rsidP="00623C26">
      <w:pPr>
        <w:rPr>
          <w:spacing w:val="-10"/>
          <w:sz w:val="26"/>
          <w:szCs w:val="26"/>
        </w:rPr>
      </w:pPr>
      <w:r w:rsidRPr="00C220C7">
        <w:rPr>
          <w:spacing w:val="-10"/>
          <w:sz w:val="26"/>
          <w:szCs w:val="26"/>
        </w:rPr>
        <w:tab/>
      </w:r>
      <w:r w:rsidRPr="00C220C7">
        <w:rPr>
          <w:b/>
          <w:spacing w:val="-10"/>
          <w:sz w:val="26"/>
          <w:szCs w:val="26"/>
        </w:rPr>
        <w:t xml:space="preserve">1. </w:t>
      </w:r>
      <w:r w:rsidRPr="00C220C7">
        <w:rPr>
          <w:b/>
          <w:spacing w:val="-10"/>
          <w:sz w:val="26"/>
          <w:szCs w:val="26"/>
          <w:u w:val="single"/>
        </w:rPr>
        <w:t>OÅn ñònh tình hình lôùp</w:t>
      </w:r>
      <w:r w:rsidRPr="00C220C7">
        <w:rPr>
          <w:b/>
          <w:spacing w:val="-10"/>
          <w:sz w:val="26"/>
          <w:szCs w:val="26"/>
        </w:rPr>
        <w:t xml:space="preserve">: </w:t>
      </w:r>
      <w:r w:rsidRPr="00C220C7">
        <w:rPr>
          <w:spacing w:val="-10"/>
          <w:sz w:val="26"/>
          <w:szCs w:val="26"/>
        </w:rPr>
        <w:t>(01ph) Ñieåm  danh hoïc sinh trong lôùp.</w:t>
      </w:r>
    </w:p>
    <w:p w14:paraId="15E7C0D5" w14:textId="77777777" w:rsidR="00623C26" w:rsidRPr="00C220C7" w:rsidRDefault="00623C26" w:rsidP="00623C26">
      <w:pPr>
        <w:rPr>
          <w:spacing w:val="-10"/>
          <w:sz w:val="26"/>
          <w:szCs w:val="26"/>
          <w:lang w:val="pt-BR"/>
        </w:rPr>
      </w:pPr>
      <w:r w:rsidRPr="00C220C7">
        <w:rPr>
          <w:b/>
          <w:spacing w:val="-10"/>
          <w:sz w:val="26"/>
          <w:szCs w:val="26"/>
        </w:rPr>
        <w:tab/>
      </w:r>
      <w:r w:rsidRPr="00C220C7">
        <w:rPr>
          <w:b/>
          <w:spacing w:val="-10"/>
          <w:sz w:val="26"/>
          <w:szCs w:val="26"/>
          <w:lang w:val="pt-BR"/>
        </w:rPr>
        <w:t xml:space="preserve">2. </w:t>
      </w:r>
      <w:r w:rsidRPr="00C220C7">
        <w:rPr>
          <w:b/>
          <w:spacing w:val="-10"/>
          <w:sz w:val="26"/>
          <w:szCs w:val="26"/>
          <w:u w:val="single"/>
          <w:lang w:val="pt-BR"/>
        </w:rPr>
        <w:t>Kieåm tra baøi cuõ</w:t>
      </w:r>
      <w:r w:rsidRPr="00C220C7">
        <w:rPr>
          <w:b/>
          <w:spacing w:val="-10"/>
          <w:sz w:val="26"/>
          <w:szCs w:val="26"/>
          <w:lang w:val="pt-BR"/>
        </w:rPr>
        <w:t>:</w:t>
      </w:r>
      <w:r w:rsidRPr="00C220C7">
        <w:rPr>
          <w:spacing w:val="-10"/>
          <w:sz w:val="26"/>
          <w:szCs w:val="26"/>
          <w:lang w:val="pt-BR"/>
        </w:rPr>
        <w:t xml:space="preserve"> (08 ph)</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5"/>
        <w:gridCol w:w="6125"/>
      </w:tblGrid>
      <w:tr w:rsidR="00623C26" w:rsidRPr="00C220C7" w14:paraId="4DFA542B" w14:textId="77777777" w:rsidTr="00107466">
        <w:tc>
          <w:tcPr>
            <w:tcW w:w="3745" w:type="dxa"/>
            <w:shd w:val="clear" w:color="auto" w:fill="auto"/>
          </w:tcPr>
          <w:p w14:paraId="76DD7089" w14:textId="77777777" w:rsidR="00623C26" w:rsidRPr="00C220C7" w:rsidRDefault="00623C26" w:rsidP="00107466">
            <w:pPr>
              <w:jc w:val="center"/>
              <w:rPr>
                <w:i/>
                <w:spacing w:val="-10"/>
                <w:sz w:val="26"/>
                <w:szCs w:val="26"/>
              </w:rPr>
            </w:pPr>
            <w:r w:rsidRPr="00C220C7">
              <w:rPr>
                <w:i/>
                <w:spacing w:val="-10"/>
                <w:sz w:val="26"/>
                <w:szCs w:val="26"/>
              </w:rPr>
              <w:t>Caâu hoûi kieåm tra</w:t>
            </w:r>
          </w:p>
        </w:tc>
        <w:tc>
          <w:tcPr>
            <w:tcW w:w="6125" w:type="dxa"/>
            <w:shd w:val="clear" w:color="auto" w:fill="auto"/>
          </w:tcPr>
          <w:p w14:paraId="28332AB6" w14:textId="77777777" w:rsidR="00623C26" w:rsidRPr="00C220C7" w:rsidRDefault="00623C26" w:rsidP="00107466">
            <w:pPr>
              <w:jc w:val="center"/>
              <w:rPr>
                <w:i/>
                <w:spacing w:val="-10"/>
                <w:sz w:val="26"/>
                <w:szCs w:val="26"/>
              </w:rPr>
            </w:pPr>
            <w:r w:rsidRPr="00C220C7">
              <w:rPr>
                <w:i/>
                <w:spacing w:val="-10"/>
                <w:sz w:val="26"/>
                <w:szCs w:val="26"/>
              </w:rPr>
              <w:t>Döï kieán  phöông aùn traû lôøi</w:t>
            </w:r>
          </w:p>
        </w:tc>
      </w:tr>
      <w:tr w:rsidR="00623C26" w:rsidRPr="00C220C7" w14:paraId="55DBBD5E" w14:textId="77777777" w:rsidTr="00107466">
        <w:tc>
          <w:tcPr>
            <w:tcW w:w="3745" w:type="dxa"/>
            <w:shd w:val="clear" w:color="auto" w:fill="auto"/>
          </w:tcPr>
          <w:p w14:paraId="177BDD79" w14:textId="77777777" w:rsidR="00623C26" w:rsidRPr="00C220C7" w:rsidRDefault="00623C26" w:rsidP="00107466">
            <w:pPr>
              <w:rPr>
                <w:b/>
                <w:spacing w:val="-10"/>
                <w:sz w:val="26"/>
                <w:szCs w:val="26"/>
              </w:rPr>
            </w:pPr>
            <w:r w:rsidRPr="00C220C7">
              <w:rPr>
                <w:b/>
                <w:spacing w:val="-10"/>
                <w:sz w:val="26"/>
                <w:szCs w:val="26"/>
              </w:rPr>
              <w:t xml:space="preserve">Hoûi: </w:t>
            </w:r>
          </w:p>
          <w:p w14:paraId="05EC3B5C" w14:textId="77777777" w:rsidR="00623C26" w:rsidRPr="00C220C7" w:rsidRDefault="00623C26" w:rsidP="00107466">
            <w:pPr>
              <w:rPr>
                <w:spacing w:val="-10"/>
                <w:sz w:val="26"/>
                <w:szCs w:val="26"/>
              </w:rPr>
            </w:pPr>
            <w:r w:rsidRPr="00C220C7">
              <w:rPr>
                <w:spacing w:val="-10"/>
                <w:sz w:val="26"/>
                <w:szCs w:val="26"/>
              </w:rPr>
              <w:t xml:space="preserve">-HS1: Chöõa baøi taäp 42 (98) SGK; </w:t>
            </w:r>
          </w:p>
          <w:p w14:paraId="52ADE813" w14:textId="77777777" w:rsidR="00623C26" w:rsidRPr="00C220C7" w:rsidRDefault="00623C26" w:rsidP="00107466">
            <w:pPr>
              <w:rPr>
                <w:spacing w:val="-10"/>
                <w:sz w:val="26"/>
                <w:szCs w:val="26"/>
              </w:rPr>
            </w:pPr>
            <w:r w:rsidRPr="00C220C7">
              <w:rPr>
                <w:spacing w:val="-10"/>
                <w:sz w:val="26"/>
                <w:szCs w:val="26"/>
              </w:rPr>
              <w:t>- HS2: chöõa baøi taäp 43 (98) SGK;</w:t>
            </w:r>
          </w:p>
          <w:p w14:paraId="74AD0ED2" w14:textId="77777777" w:rsidR="00623C26" w:rsidRPr="00C220C7" w:rsidRDefault="00623C26" w:rsidP="00107466">
            <w:pPr>
              <w:rPr>
                <w:spacing w:val="-10"/>
                <w:sz w:val="26"/>
                <w:szCs w:val="26"/>
              </w:rPr>
            </w:pPr>
          </w:p>
          <w:p w14:paraId="2E1E7A0A" w14:textId="77777777" w:rsidR="00623C26" w:rsidRPr="00C220C7" w:rsidRDefault="00623C26" w:rsidP="00107466">
            <w:pPr>
              <w:rPr>
                <w:spacing w:val="-10"/>
                <w:sz w:val="26"/>
                <w:szCs w:val="26"/>
              </w:rPr>
            </w:pPr>
          </w:p>
          <w:p w14:paraId="623C8CE6" w14:textId="77777777" w:rsidR="00623C26" w:rsidRPr="00C220C7" w:rsidRDefault="00623C26" w:rsidP="00107466">
            <w:pPr>
              <w:rPr>
                <w:spacing w:val="-10"/>
                <w:sz w:val="26"/>
                <w:szCs w:val="26"/>
              </w:rPr>
            </w:pPr>
          </w:p>
          <w:p w14:paraId="47F64765" w14:textId="77777777" w:rsidR="00623C26" w:rsidRPr="00C220C7" w:rsidRDefault="00623C26" w:rsidP="00107466">
            <w:pPr>
              <w:rPr>
                <w:spacing w:val="-10"/>
                <w:sz w:val="26"/>
                <w:szCs w:val="26"/>
              </w:rPr>
            </w:pPr>
          </w:p>
          <w:p w14:paraId="4E1DC07D" w14:textId="77777777" w:rsidR="00623C26" w:rsidRPr="00C220C7" w:rsidRDefault="00623C26" w:rsidP="00107466">
            <w:pPr>
              <w:rPr>
                <w:b/>
                <w:spacing w:val="-10"/>
                <w:sz w:val="26"/>
                <w:szCs w:val="26"/>
              </w:rPr>
            </w:pPr>
            <w:r w:rsidRPr="00C220C7">
              <w:rPr>
                <w:spacing w:val="-10"/>
                <w:sz w:val="26"/>
                <w:szCs w:val="26"/>
              </w:rPr>
              <w:t>- HS3 chöõa baøi 44 (98) SGK;</w:t>
            </w:r>
          </w:p>
          <w:p w14:paraId="666E4A3C" w14:textId="77777777" w:rsidR="00623C26" w:rsidRPr="00C220C7" w:rsidRDefault="00623C26" w:rsidP="00107466">
            <w:pPr>
              <w:rPr>
                <w:b/>
                <w:spacing w:val="-10"/>
                <w:sz w:val="26"/>
                <w:szCs w:val="26"/>
              </w:rPr>
            </w:pPr>
          </w:p>
          <w:p w14:paraId="3022BCEF" w14:textId="77777777" w:rsidR="00623C26" w:rsidRPr="00C220C7" w:rsidRDefault="00623C26" w:rsidP="00107466">
            <w:pPr>
              <w:rPr>
                <w:spacing w:val="-10"/>
                <w:sz w:val="26"/>
                <w:szCs w:val="26"/>
              </w:rPr>
            </w:pPr>
          </w:p>
        </w:tc>
        <w:tc>
          <w:tcPr>
            <w:tcW w:w="6125" w:type="dxa"/>
            <w:shd w:val="clear" w:color="auto" w:fill="auto"/>
          </w:tcPr>
          <w:p w14:paraId="3FB6EE32" w14:textId="77777777" w:rsidR="00623C26" w:rsidRPr="00C220C7" w:rsidRDefault="00341EB3" w:rsidP="00107466">
            <w:pPr>
              <w:rPr>
                <w:b/>
                <w:spacing w:val="-10"/>
                <w:sz w:val="26"/>
                <w:szCs w:val="26"/>
              </w:rPr>
            </w:pPr>
            <w:r>
              <w:rPr>
                <w:noProof/>
                <w:spacing w:val="-10"/>
                <w:sz w:val="26"/>
                <w:szCs w:val="26"/>
              </w:rPr>
              <w:object w:dxaOrig="1440" w:dyaOrig="1440" w14:anchorId="5F3B08A0">
                <v:group id="_x0000_s1634" style="position:absolute;margin-left:170.1pt;margin-top:5.35pt;width:112.5pt;height:182.6pt;z-index:251659264;mso-position-horizontal-relative:text;mso-position-vertical-relative:text" coordorigin="8406,5610" coordsize="2250,3652">
                  <v:group id="_x0000_s1635" style="position:absolute;left:8426;top:5610;width:2230;height:1104" coordorigin="8339,5610" coordsize="2230,1104">
                    <v:line id="_x0000_s1636" style="position:absolute" from="8379,5952" to="10569,5953"/>
                    <v:line id="_x0000_s1637" style="position:absolute" from="8379,6420" to="10569,6421"/>
                    <v:line id="_x0000_s1638" style="position:absolute" from="9411,5742" to="9412,6714"/>
                    <v:shape id="_x0000_s1639" style="position:absolute;left:9412;top:6307;width:113;height:113;mso-wrap-distance-left:9pt;mso-wrap-distance-top:0;mso-wrap-distance-right:9pt;mso-wrap-distance-bottom:0;v-text-anchor:top" coordsize="347,240" path="m,l347,r,240e" filled="f" fillcolor="black">
                      <v:path arrowok="t"/>
                    </v:shape>
                    <v:shape id="_x0000_s1640" style="position:absolute;left:9412;top:5840;width:113;height:113;rotation:-360;mso-wrap-distance-left:9pt;mso-wrap-distance-top:0;mso-wrap-distance-right:9pt;mso-wrap-distance-bottom:0;v-text-anchor:top" coordsize="347,240" path="m,l347,r,240e" filled="f" fillcolor="black">
                      <v:path arrowok="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41" type="#_x0000_t75" style="position:absolute;left:9411;top:5610;width:158;height:194">
                      <v:imagedata r:id="rId5" o:title=""/>
                    </v:shape>
                    <v:shape id="_x0000_s1642" type="#_x0000_t75" style="position:absolute;left:8339;top:5776;width:176;height:194">
                      <v:imagedata r:id="rId6" o:title=""/>
                    </v:shape>
                    <v:shape id="_x0000_s1643" type="#_x0000_t75" style="position:absolute;left:8339;top:6199;width:176;height:246">
                      <v:imagedata r:id="rId7" o:title=""/>
                    </v:shape>
                  </v:group>
                  <v:group id="_x0000_s1644" style="position:absolute;left:8416;top:6959;width:2240;height:1131" coordorigin="8272,6959" coordsize="2240,1131">
                    <v:line id="_x0000_s1645" style="position:absolute" from="8322,7328" to="10512,7329"/>
                    <v:line id="_x0000_s1646" style="position:absolute" from="8322,7796" to="10512,7797"/>
                    <v:line id="_x0000_s1647" style="position:absolute" from="9354,7118" to="9355,8090"/>
                    <v:shape id="_x0000_s1648" style="position:absolute;left:9355;top:7216;width:113;height:113;rotation:-360;mso-wrap-distance-left:9pt;mso-wrap-distance-top:0;mso-wrap-distance-right:9pt;mso-wrap-distance-bottom:0;v-text-anchor:top" coordsize="347,240" path="m,l347,r,240e" filled="f" fillcolor="black">
                      <v:path arrowok="t"/>
                    </v:shape>
                    <v:shape id="_x0000_s1649" type="#_x0000_t75" style="position:absolute;left:9344;top:6959;width:158;height:194">
                      <v:imagedata r:id="rId5" o:title=""/>
                    </v:shape>
                    <v:shape id="_x0000_s1650" type="#_x0000_t75" style="position:absolute;left:8272;top:7149;width:176;height:194">
                      <v:imagedata r:id="rId6" o:title=""/>
                    </v:shape>
                    <v:shape id="_x0000_s1651" type="#_x0000_t75" style="position:absolute;left:8283;top:7572;width:176;height:246">
                      <v:imagedata r:id="rId7" o:title=""/>
                    </v:shape>
                  </v:group>
                  <v:group id="_x0000_s1652" style="position:absolute;left:8406;top:8479;width:2250;height:783" coordorigin="8406,8479" coordsize="2250,783">
                    <v:line id="_x0000_s1653" style="position:absolute" from="8466,8663" to="10656,8664"/>
                    <v:line id="_x0000_s1654" style="position:absolute" from="8466,8944" to="10656,8945"/>
                    <v:line id="_x0000_s1655" style="position:absolute" from="8466,9238" to="10656,9239"/>
                    <v:shape id="_x0000_s1656" type="#_x0000_t75" style="position:absolute;left:8406;top:8479;width:176;height:194">
                      <v:imagedata r:id="rId6" o:title=""/>
                    </v:shape>
                    <v:shape id="_x0000_s1657" type="#_x0000_t75" style="position:absolute;left:8433;top:8723;width:176;height:246">
                      <v:imagedata r:id="rId7" o:title=""/>
                    </v:shape>
                    <v:shape id="_x0000_s1658" type="#_x0000_t75" style="position:absolute;left:8414;top:9068;width:158;height:194">
                      <v:imagedata r:id="rId5" o:title=""/>
                    </v:shape>
                  </v:group>
                </v:group>
                <o:OLEObject Type="Embed" ProgID="Equation.DSMT4" ShapeID="_x0000_s1641" DrawAspect="Content" ObjectID="_1664952556" r:id="rId8"/>
                <o:OLEObject Type="Embed" ProgID="Equation.DSMT4" ShapeID="_x0000_s1642" DrawAspect="Content" ObjectID="_1664952557" r:id="rId9"/>
                <o:OLEObject Type="Embed" ProgID="Equation.DSMT4" ShapeID="_x0000_s1643" DrawAspect="Content" ObjectID="_1664952558" r:id="rId10"/>
                <o:OLEObject Type="Embed" ProgID="Equation.DSMT4" ShapeID="_x0000_s1649" DrawAspect="Content" ObjectID="_1664952559" r:id="rId11"/>
                <o:OLEObject Type="Embed" ProgID="Equation.DSMT4" ShapeID="_x0000_s1650" DrawAspect="Content" ObjectID="_1664952560" r:id="rId12"/>
                <o:OLEObject Type="Embed" ProgID="Equation.DSMT4" ShapeID="_x0000_s1651" DrawAspect="Content" ObjectID="_1664952561" r:id="rId13"/>
                <o:OLEObject Type="Embed" ProgID="Equation.DSMT4" ShapeID="_x0000_s1656" DrawAspect="Content" ObjectID="_1664952562" r:id="rId14"/>
                <o:OLEObject Type="Embed" ProgID="Equation.DSMT4" ShapeID="_x0000_s1657" DrawAspect="Content" ObjectID="_1664952563" r:id="rId15"/>
                <o:OLEObject Type="Embed" ProgID="Equation.DSMT4" ShapeID="_x0000_s1658" DrawAspect="Content" ObjectID="_1664952564" r:id="rId16"/>
              </w:object>
            </w:r>
            <w:r w:rsidR="00623C26" w:rsidRPr="00C220C7">
              <w:rPr>
                <w:b/>
                <w:spacing w:val="-10"/>
                <w:sz w:val="26"/>
                <w:szCs w:val="26"/>
              </w:rPr>
              <w:t>Ñaùp:</w:t>
            </w:r>
          </w:p>
          <w:p w14:paraId="67DCD80B" w14:textId="77777777" w:rsidR="00623C26" w:rsidRPr="00C220C7" w:rsidRDefault="00623C26" w:rsidP="00107466">
            <w:pPr>
              <w:rPr>
                <w:spacing w:val="-10"/>
                <w:sz w:val="26"/>
                <w:szCs w:val="26"/>
              </w:rPr>
            </w:pPr>
            <w:r w:rsidRPr="00C220C7">
              <w:rPr>
                <w:spacing w:val="-10"/>
                <w:sz w:val="26"/>
                <w:szCs w:val="26"/>
              </w:rPr>
              <w:t>-HS1: a) Hình veõ</w:t>
            </w:r>
            <w:r w:rsidRPr="00C220C7">
              <w:rPr>
                <w:spacing w:val="-10"/>
                <w:sz w:val="26"/>
                <w:szCs w:val="26"/>
              </w:rPr>
              <w:tab/>
            </w:r>
          </w:p>
          <w:p w14:paraId="1E58FCB5" w14:textId="77777777" w:rsidR="00623C26" w:rsidRPr="00C220C7" w:rsidRDefault="00623C26" w:rsidP="00107466">
            <w:pPr>
              <w:rPr>
                <w:spacing w:val="-10"/>
                <w:sz w:val="26"/>
                <w:szCs w:val="26"/>
              </w:rPr>
            </w:pPr>
            <w:r w:rsidRPr="00C220C7">
              <w:rPr>
                <w:spacing w:val="-10"/>
                <w:sz w:val="26"/>
                <w:szCs w:val="26"/>
              </w:rPr>
              <w:t xml:space="preserve">b) </w:t>
            </w:r>
            <w:r w:rsidR="00341EB3">
              <w:rPr>
                <w:spacing w:val="-10"/>
                <w:position w:val="-6"/>
                <w:sz w:val="26"/>
                <w:szCs w:val="26"/>
              </w:rPr>
              <w:pict w14:anchorId="20B043AC">
                <v:shape id="_x0000_i1034" type="#_x0000_t75" style="width:25.8pt;height:13.95pt">
                  <v:imagedata r:id="rId17" o:title=""/>
                </v:shape>
              </w:pict>
            </w:r>
            <w:r w:rsidRPr="00C220C7">
              <w:rPr>
                <w:spacing w:val="-10"/>
                <w:sz w:val="26"/>
                <w:szCs w:val="26"/>
              </w:rPr>
              <w:t>vì a vaø b vuoâng goùc vôùi c</w:t>
            </w:r>
          </w:p>
          <w:p w14:paraId="56E37602" w14:textId="77777777" w:rsidR="00623C26" w:rsidRPr="00C220C7" w:rsidRDefault="00623C26" w:rsidP="00107466">
            <w:pPr>
              <w:rPr>
                <w:spacing w:val="-10"/>
                <w:sz w:val="26"/>
                <w:szCs w:val="26"/>
              </w:rPr>
            </w:pPr>
            <w:r w:rsidRPr="00C220C7">
              <w:rPr>
                <w:spacing w:val="-10"/>
                <w:sz w:val="26"/>
                <w:szCs w:val="26"/>
              </w:rPr>
              <w:t>c) Phaùt bieåu baèng lôøi (nhö SGK)</w:t>
            </w:r>
          </w:p>
          <w:p w14:paraId="6F3304CA" w14:textId="77777777" w:rsidR="00623C26" w:rsidRPr="00C220C7" w:rsidRDefault="00623C26" w:rsidP="00107466">
            <w:pPr>
              <w:rPr>
                <w:spacing w:val="-10"/>
                <w:sz w:val="26"/>
                <w:szCs w:val="26"/>
              </w:rPr>
            </w:pPr>
            <w:r w:rsidRPr="00C220C7">
              <w:rPr>
                <w:spacing w:val="-10"/>
                <w:sz w:val="26"/>
                <w:szCs w:val="26"/>
              </w:rPr>
              <w:t>- HS2: a) Hình veõ</w:t>
            </w:r>
            <w:r w:rsidRPr="00C220C7">
              <w:rPr>
                <w:spacing w:val="-10"/>
                <w:sz w:val="26"/>
                <w:szCs w:val="26"/>
              </w:rPr>
              <w:tab/>
            </w:r>
          </w:p>
          <w:p w14:paraId="134B9FF6" w14:textId="77777777" w:rsidR="00623C26" w:rsidRPr="00C220C7" w:rsidRDefault="00623C26" w:rsidP="00107466">
            <w:pPr>
              <w:rPr>
                <w:spacing w:val="-10"/>
                <w:sz w:val="26"/>
                <w:szCs w:val="26"/>
              </w:rPr>
            </w:pPr>
            <w:r w:rsidRPr="00C220C7">
              <w:rPr>
                <w:spacing w:val="-10"/>
                <w:sz w:val="26"/>
                <w:szCs w:val="26"/>
              </w:rPr>
              <w:t>b)</w:t>
            </w:r>
            <w:r w:rsidR="00341EB3">
              <w:rPr>
                <w:spacing w:val="-10"/>
                <w:position w:val="-6"/>
                <w:sz w:val="26"/>
                <w:szCs w:val="26"/>
              </w:rPr>
              <w:pict w14:anchorId="2520E86A">
                <v:shape id="_x0000_i1035" type="#_x0000_t75" style="width:28.5pt;height:13.95pt">
                  <v:imagedata r:id="rId18" o:title=""/>
                </v:shape>
              </w:pict>
            </w:r>
            <w:r w:rsidRPr="00C220C7">
              <w:rPr>
                <w:spacing w:val="-10"/>
                <w:sz w:val="26"/>
                <w:szCs w:val="26"/>
              </w:rPr>
              <w:t xml:space="preserve">vì </w:t>
            </w:r>
            <w:r w:rsidR="00341EB3">
              <w:rPr>
                <w:spacing w:val="-10"/>
                <w:position w:val="-6"/>
                <w:sz w:val="26"/>
                <w:szCs w:val="26"/>
              </w:rPr>
              <w:pict w14:anchorId="7A80F68F">
                <v:shape id="_x0000_i1036" type="#_x0000_t75" style="width:25.8pt;height:13.95pt">
                  <v:imagedata r:id="rId17" o:title=""/>
                </v:shape>
              </w:pict>
            </w:r>
            <w:r w:rsidRPr="00C220C7">
              <w:rPr>
                <w:spacing w:val="-10"/>
                <w:sz w:val="26"/>
                <w:szCs w:val="26"/>
              </w:rPr>
              <w:t xml:space="preserve">vaø </w:t>
            </w:r>
            <w:r w:rsidR="00341EB3">
              <w:rPr>
                <w:spacing w:val="-10"/>
                <w:position w:val="-6"/>
                <w:sz w:val="26"/>
                <w:szCs w:val="26"/>
              </w:rPr>
              <w:pict w14:anchorId="407FB3CD">
                <v:shape id="_x0000_i1037" type="#_x0000_t75" style="width:29pt;height:13.95pt">
                  <v:imagedata r:id="rId19" o:title=""/>
                </v:shape>
              </w:pict>
            </w:r>
          </w:p>
          <w:p w14:paraId="57446D78" w14:textId="77777777" w:rsidR="00623C26" w:rsidRPr="00C220C7" w:rsidRDefault="00623C26" w:rsidP="00107466">
            <w:pPr>
              <w:rPr>
                <w:spacing w:val="-10"/>
                <w:sz w:val="26"/>
                <w:szCs w:val="26"/>
              </w:rPr>
            </w:pPr>
            <w:r w:rsidRPr="00C220C7">
              <w:rPr>
                <w:spacing w:val="-10"/>
                <w:sz w:val="26"/>
                <w:szCs w:val="26"/>
              </w:rPr>
              <w:t>c) Phaùt bieåu baèng lôøi (nhö SGK)</w:t>
            </w:r>
          </w:p>
          <w:p w14:paraId="77286AE8" w14:textId="77777777" w:rsidR="00623C26" w:rsidRPr="00C220C7" w:rsidRDefault="00623C26" w:rsidP="00107466">
            <w:pPr>
              <w:rPr>
                <w:spacing w:val="-10"/>
                <w:sz w:val="26"/>
                <w:szCs w:val="26"/>
              </w:rPr>
            </w:pPr>
            <w:r w:rsidRPr="00C220C7">
              <w:rPr>
                <w:spacing w:val="-10"/>
                <w:sz w:val="26"/>
                <w:szCs w:val="26"/>
              </w:rPr>
              <w:t xml:space="preserve">-HS3: </w:t>
            </w:r>
          </w:p>
          <w:p w14:paraId="649A5013" w14:textId="77777777" w:rsidR="00623C26" w:rsidRPr="00C220C7" w:rsidRDefault="00623C26" w:rsidP="00107466">
            <w:pPr>
              <w:rPr>
                <w:spacing w:val="-10"/>
                <w:sz w:val="26"/>
                <w:szCs w:val="26"/>
              </w:rPr>
            </w:pPr>
            <w:r w:rsidRPr="00C220C7">
              <w:rPr>
                <w:spacing w:val="-10"/>
                <w:sz w:val="26"/>
                <w:szCs w:val="26"/>
              </w:rPr>
              <w:t>a) Hình veõ</w:t>
            </w:r>
            <w:r w:rsidRPr="00C220C7">
              <w:rPr>
                <w:spacing w:val="-10"/>
                <w:sz w:val="26"/>
                <w:szCs w:val="26"/>
              </w:rPr>
              <w:tab/>
            </w:r>
          </w:p>
          <w:p w14:paraId="0EFEC43E" w14:textId="77777777" w:rsidR="00623C26" w:rsidRPr="00C220C7" w:rsidRDefault="00623C26" w:rsidP="00107466">
            <w:pPr>
              <w:rPr>
                <w:spacing w:val="-10"/>
                <w:sz w:val="26"/>
                <w:szCs w:val="26"/>
              </w:rPr>
            </w:pPr>
            <w:r w:rsidRPr="00C220C7">
              <w:rPr>
                <w:spacing w:val="-10"/>
                <w:sz w:val="26"/>
                <w:szCs w:val="26"/>
              </w:rPr>
              <w:t xml:space="preserve">b) </w:t>
            </w:r>
            <w:r w:rsidR="00341EB3">
              <w:rPr>
                <w:spacing w:val="-10"/>
                <w:position w:val="-6"/>
                <w:sz w:val="26"/>
                <w:szCs w:val="26"/>
              </w:rPr>
              <w:pict w14:anchorId="7E219004">
                <v:shape id="_x0000_i1038" type="#_x0000_t75" style="width:25.25pt;height:13.95pt">
                  <v:imagedata r:id="rId20" o:title=""/>
                </v:shape>
              </w:pict>
            </w:r>
            <w:r w:rsidRPr="00C220C7">
              <w:rPr>
                <w:spacing w:val="-10"/>
                <w:sz w:val="26"/>
                <w:szCs w:val="26"/>
              </w:rPr>
              <w:t xml:space="preserve">vì  </w:t>
            </w:r>
            <w:r w:rsidRPr="00C220C7">
              <w:rPr>
                <w:i/>
                <w:spacing w:val="-10"/>
                <w:sz w:val="26"/>
                <w:szCs w:val="26"/>
              </w:rPr>
              <w:t xml:space="preserve">c </w:t>
            </w:r>
            <w:r w:rsidRPr="00C220C7">
              <w:rPr>
                <w:spacing w:val="-10"/>
                <w:sz w:val="26"/>
                <w:szCs w:val="26"/>
              </w:rPr>
              <w:t xml:space="preserve">vaø </w:t>
            </w:r>
            <w:r w:rsidRPr="00C220C7">
              <w:rPr>
                <w:i/>
                <w:spacing w:val="-10"/>
                <w:sz w:val="26"/>
                <w:szCs w:val="26"/>
              </w:rPr>
              <w:t>b</w:t>
            </w:r>
            <w:r w:rsidRPr="00C220C7">
              <w:rPr>
                <w:spacing w:val="-10"/>
                <w:sz w:val="26"/>
                <w:szCs w:val="26"/>
              </w:rPr>
              <w:t xml:space="preserve"> cuøng </w:t>
            </w:r>
          </w:p>
          <w:p w14:paraId="5EBB421B" w14:textId="77777777" w:rsidR="00623C26" w:rsidRPr="00C220C7" w:rsidRDefault="00623C26" w:rsidP="00107466">
            <w:pPr>
              <w:rPr>
                <w:spacing w:val="-10"/>
                <w:sz w:val="26"/>
                <w:szCs w:val="26"/>
              </w:rPr>
            </w:pPr>
            <w:r w:rsidRPr="00C220C7">
              <w:rPr>
                <w:spacing w:val="-10"/>
                <w:sz w:val="26"/>
                <w:szCs w:val="26"/>
              </w:rPr>
              <w:t>song song vôùi a</w:t>
            </w:r>
          </w:p>
          <w:p w14:paraId="50E3FFDE" w14:textId="77777777" w:rsidR="00623C26" w:rsidRPr="00C220C7" w:rsidRDefault="00623C26" w:rsidP="00107466">
            <w:pPr>
              <w:rPr>
                <w:spacing w:val="-10"/>
                <w:sz w:val="26"/>
                <w:szCs w:val="26"/>
              </w:rPr>
            </w:pPr>
            <w:r w:rsidRPr="00C220C7">
              <w:rPr>
                <w:spacing w:val="-10"/>
                <w:sz w:val="26"/>
                <w:szCs w:val="26"/>
              </w:rPr>
              <w:t>c) Phaùt bieåu baèng lôøi (nhö SGK)</w:t>
            </w:r>
          </w:p>
        </w:tc>
      </w:tr>
    </w:tbl>
    <w:p w14:paraId="69FC9131" w14:textId="77777777" w:rsidR="00623C26" w:rsidRPr="00C220C7" w:rsidRDefault="00623C26" w:rsidP="00623C26">
      <w:pPr>
        <w:rPr>
          <w:spacing w:val="-10"/>
          <w:sz w:val="26"/>
          <w:szCs w:val="26"/>
        </w:rPr>
      </w:pPr>
      <w:r w:rsidRPr="00C220C7">
        <w:rPr>
          <w:b/>
          <w:spacing w:val="-10"/>
          <w:sz w:val="26"/>
          <w:szCs w:val="26"/>
        </w:rPr>
        <w:tab/>
        <w:t xml:space="preserve">3. </w:t>
      </w:r>
      <w:r w:rsidRPr="00C220C7">
        <w:rPr>
          <w:b/>
          <w:spacing w:val="-10"/>
          <w:sz w:val="26"/>
          <w:szCs w:val="26"/>
          <w:u w:val="single"/>
        </w:rPr>
        <w:t>Giaûng baøi môùi</w:t>
      </w:r>
      <w:r w:rsidRPr="00C220C7">
        <w:rPr>
          <w:b/>
          <w:spacing w:val="-10"/>
          <w:sz w:val="26"/>
          <w:szCs w:val="26"/>
        </w:rPr>
        <w:t xml:space="preserve">: </w:t>
      </w:r>
    </w:p>
    <w:p w14:paraId="195B0109" w14:textId="77777777" w:rsidR="00623C26" w:rsidRPr="00C220C7" w:rsidRDefault="00623C26" w:rsidP="00623C26">
      <w:pPr>
        <w:ind w:left="720"/>
        <w:rPr>
          <w:b/>
          <w:spacing w:val="-10"/>
          <w:sz w:val="26"/>
          <w:szCs w:val="26"/>
        </w:rPr>
      </w:pPr>
      <w:r w:rsidRPr="00C220C7">
        <w:rPr>
          <w:b/>
          <w:spacing w:val="-10"/>
          <w:sz w:val="26"/>
          <w:szCs w:val="26"/>
        </w:rPr>
        <w:t xml:space="preserve">* </w:t>
      </w:r>
      <w:r w:rsidRPr="00C220C7">
        <w:rPr>
          <w:i/>
          <w:spacing w:val="-10"/>
          <w:sz w:val="26"/>
          <w:szCs w:val="26"/>
        </w:rPr>
        <w:t>Giôùi thieäu baøi:</w:t>
      </w:r>
      <w:r w:rsidRPr="00C220C7">
        <w:rPr>
          <w:b/>
          <w:spacing w:val="-10"/>
          <w:sz w:val="26"/>
          <w:szCs w:val="26"/>
        </w:rPr>
        <w:t xml:space="preserve"> </w:t>
      </w:r>
      <w:r w:rsidRPr="00C220C7">
        <w:rPr>
          <w:spacing w:val="-10"/>
          <w:sz w:val="26"/>
          <w:szCs w:val="26"/>
        </w:rPr>
        <w:t>(1ph)Hoâm nay chuùng ta tìm caùch giaûi moät soá baøi taäp lieân quan ñeán tính vuoâng goùc vaø tính song song</w:t>
      </w:r>
    </w:p>
    <w:p w14:paraId="53436FE3" w14:textId="77777777" w:rsidR="00623C26" w:rsidRPr="00C220C7" w:rsidRDefault="00623C26" w:rsidP="00623C26">
      <w:pPr>
        <w:ind w:firstLine="720"/>
        <w:rPr>
          <w:i/>
          <w:spacing w:val="-10"/>
          <w:sz w:val="26"/>
          <w:szCs w:val="26"/>
        </w:rPr>
      </w:pPr>
      <w:r w:rsidRPr="00C220C7">
        <w:rPr>
          <w:i/>
          <w:spacing w:val="-10"/>
          <w:sz w:val="26"/>
          <w:szCs w:val="26"/>
        </w:rPr>
        <w:t xml:space="preserve">* Tieán trình baøi daïy: </w:t>
      </w:r>
    </w:p>
    <w:p w14:paraId="5D284B74" w14:textId="77777777" w:rsidR="00623C26" w:rsidRPr="00C220C7" w:rsidRDefault="00623C26" w:rsidP="00623C26">
      <w:pPr>
        <w:ind w:firstLine="720"/>
        <w:rPr>
          <w:b/>
          <w:spacing w:val="-10"/>
          <w:sz w:val="26"/>
          <w:szCs w:val="26"/>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80"/>
        <w:gridCol w:w="3120"/>
        <w:gridCol w:w="2860"/>
        <w:gridCol w:w="3380"/>
      </w:tblGrid>
      <w:tr w:rsidR="00623C26" w:rsidRPr="00C220C7" w14:paraId="00C0EC59" w14:textId="77777777" w:rsidTr="00107466">
        <w:tc>
          <w:tcPr>
            <w:tcW w:w="780" w:type="dxa"/>
            <w:tcBorders>
              <w:bottom w:val="single" w:sz="8" w:space="0" w:color="auto"/>
            </w:tcBorders>
            <w:shd w:val="clear" w:color="auto" w:fill="auto"/>
            <w:vAlign w:val="center"/>
          </w:tcPr>
          <w:p w14:paraId="6DE381DF" w14:textId="77777777" w:rsidR="00623C26" w:rsidRPr="00C220C7" w:rsidRDefault="00623C26" w:rsidP="00107466">
            <w:pPr>
              <w:jc w:val="center"/>
              <w:rPr>
                <w:b/>
                <w:spacing w:val="-10"/>
                <w:sz w:val="26"/>
                <w:szCs w:val="26"/>
              </w:rPr>
            </w:pPr>
            <w:r w:rsidRPr="00C220C7">
              <w:rPr>
                <w:b/>
                <w:spacing w:val="-10"/>
                <w:sz w:val="26"/>
                <w:szCs w:val="26"/>
              </w:rPr>
              <w:t>Thôøi gian</w:t>
            </w:r>
          </w:p>
        </w:tc>
        <w:tc>
          <w:tcPr>
            <w:tcW w:w="3120" w:type="dxa"/>
            <w:tcBorders>
              <w:bottom w:val="single" w:sz="8" w:space="0" w:color="auto"/>
            </w:tcBorders>
            <w:shd w:val="clear" w:color="auto" w:fill="auto"/>
            <w:vAlign w:val="center"/>
          </w:tcPr>
          <w:p w14:paraId="4BFA34F5" w14:textId="77777777" w:rsidR="00623C26" w:rsidRPr="00C220C7" w:rsidRDefault="00623C26" w:rsidP="00107466">
            <w:pPr>
              <w:jc w:val="center"/>
              <w:rPr>
                <w:b/>
                <w:spacing w:val="-10"/>
                <w:sz w:val="26"/>
                <w:szCs w:val="26"/>
              </w:rPr>
            </w:pPr>
            <w:r w:rsidRPr="00C220C7">
              <w:rPr>
                <w:b/>
                <w:spacing w:val="-10"/>
                <w:sz w:val="26"/>
                <w:szCs w:val="26"/>
              </w:rPr>
              <w:t>Hoaït ñoäng cuûa giaùo vieân</w:t>
            </w:r>
          </w:p>
        </w:tc>
        <w:tc>
          <w:tcPr>
            <w:tcW w:w="2860" w:type="dxa"/>
            <w:tcBorders>
              <w:bottom w:val="single" w:sz="8" w:space="0" w:color="auto"/>
            </w:tcBorders>
            <w:shd w:val="clear" w:color="auto" w:fill="auto"/>
            <w:vAlign w:val="center"/>
          </w:tcPr>
          <w:p w14:paraId="58CE790A" w14:textId="77777777" w:rsidR="00623C26" w:rsidRPr="00C220C7" w:rsidRDefault="00623C26" w:rsidP="00107466">
            <w:pPr>
              <w:jc w:val="center"/>
              <w:rPr>
                <w:b/>
                <w:spacing w:val="-10"/>
                <w:sz w:val="26"/>
                <w:szCs w:val="26"/>
              </w:rPr>
            </w:pPr>
            <w:r w:rsidRPr="00C220C7">
              <w:rPr>
                <w:b/>
                <w:spacing w:val="-10"/>
                <w:sz w:val="26"/>
                <w:szCs w:val="26"/>
              </w:rPr>
              <w:t>Hoaït ñoäng cuûa hoïc sinh</w:t>
            </w:r>
          </w:p>
        </w:tc>
        <w:tc>
          <w:tcPr>
            <w:tcW w:w="3380" w:type="dxa"/>
            <w:tcBorders>
              <w:bottom w:val="single" w:sz="8" w:space="0" w:color="auto"/>
            </w:tcBorders>
            <w:shd w:val="clear" w:color="auto" w:fill="auto"/>
            <w:vAlign w:val="center"/>
          </w:tcPr>
          <w:p w14:paraId="04064CE7" w14:textId="77777777" w:rsidR="00623C26" w:rsidRPr="00C220C7" w:rsidRDefault="00623C26" w:rsidP="00107466">
            <w:pPr>
              <w:jc w:val="center"/>
              <w:rPr>
                <w:b/>
                <w:spacing w:val="-10"/>
                <w:sz w:val="26"/>
                <w:szCs w:val="26"/>
              </w:rPr>
            </w:pPr>
            <w:r w:rsidRPr="00C220C7">
              <w:rPr>
                <w:b/>
                <w:spacing w:val="-10"/>
                <w:sz w:val="26"/>
                <w:szCs w:val="26"/>
              </w:rPr>
              <w:t>Noäi dung</w:t>
            </w:r>
          </w:p>
        </w:tc>
      </w:tr>
      <w:tr w:rsidR="00623C26" w:rsidRPr="00C220C7" w14:paraId="60B13C60" w14:textId="77777777" w:rsidTr="00107466">
        <w:tc>
          <w:tcPr>
            <w:tcW w:w="780" w:type="dxa"/>
            <w:tcBorders>
              <w:top w:val="single" w:sz="8" w:space="0" w:color="auto"/>
              <w:bottom w:val="single" w:sz="8" w:space="0" w:color="auto"/>
            </w:tcBorders>
            <w:shd w:val="clear" w:color="auto" w:fill="auto"/>
          </w:tcPr>
          <w:p w14:paraId="0437CF2E" w14:textId="77777777" w:rsidR="00623C26" w:rsidRPr="00C220C7" w:rsidRDefault="00623C26" w:rsidP="00107466">
            <w:pPr>
              <w:jc w:val="center"/>
              <w:rPr>
                <w:spacing w:val="-10"/>
                <w:sz w:val="26"/>
                <w:szCs w:val="26"/>
              </w:rPr>
            </w:pPr>
            <w:r w:rsidRPr="00C220C7">
              <w:rPr>
                <w:spacing w:val="-10"/>
                <w:sz w:val="26"/>
                <w:szCs w:val="26"/>
              </w:rPr>
              <w:t>25ph</w:t>
            </w:r>
          </w:p>
        </w:tc>
        <w:tc>
          <w:tcPr>
            <w:tcW w:w="3120" w:type="dxa"/>
            <w:tcBorders>
              <w:top w:val="single" w:sz="8" w:space="0" w:color="auto"/>
              <w:bottom w:val="single" w:sz="8" w:space="0" w:color="auto"/>
            </w:tcBorders>
            <w:shd w:val="clear" w:color="auto" w:fill="auto"/>
          </w:tcPr>
          <w:p w14:paraId="6C13B7B4" w14:textId="77777777" w:rsidR="00623C26" w:rsidRPr="00C220C7" w:rsidRDefault="00623C26" w:rsidP="00107466">
            <w:pPr>
              <w:rPr>
                <w:b/>
                <w:spacing w:val="-10"/>
                <w:sz w:val="26"/>
                <w:szCs w:val="26"/>
              </w:rPr>
            </w:pPr>
            <w:r w:rsidRPr="00C220C7">
              <w:rPr>
                <w:b/>
                <w:spacing w:val="-10"/>
                <w:sz w:val="26"/>
                <w:szCs w:val="26"/>
                <w:u w:val="single"/>
              </w:rPr>
              <w:t>Hoaït ñoäng 1</w:t>
            </w:r>
            <w:r w:rsidRPr="00C220C7">
              <w:rPr>
                <w:b/>
                <w:spacing w:val="-10"/>
                <w:sz w:val="26"/>
                <w:szCs w:val="26"/>
              </w:rPr>
              <w:t>: Luyeän taäp</w:t>
            </w:r>
          </w:p>
        </w:tc>
        <w:tc>
          <w:tcPr>
            <w:tcW w:w="2860" w:type="dxa"/>
            <w:tcBorders>
              <w:top w:val="single" w:sz="8" w:space="0" w:color="auto"/>
              <w:bottom w:val="single" w:sz="8" w:space="0" w:color="auto"/>
            </w:tcBorders>
            <w:shd w:val="clear" w:color="auto" w:fill="auto"/>
          </w:tcPr>
          <w:p w14:paraId="4B7B6F3B" w14:textId="77777777" w:rsidR="00623C26" w:rsidRPr="00C220C7" w:rsidRDefault="00623C26" w:rsidP="00107466">
            <w:pPr>
              <w:rPr>
                <w:spacing w:val="-10"/>
                <w:sz w:val="26"/>
                <w:szCs w:val="26"/>
              </w:rPr>
            </w:pPr>
          </w:p>
        </w:tc>
        <w:tc>
          <w:tcPr>
            <w:tcW w:w="3380" w:type="dxa"/>
            <w:tcBorders>
              <w:top w:val="single" w:sz="8" w:space="0" w:color="auto"/>
              <w:bottom w:val="single" w:sz="8" w:space="0" w:color="auto"/>
            </w:tcBorders>
            <w:shd w:val="clear" w:color="auto" w:fill="auto"/>
          </w:tcPr>
          <w:p w14:paraId="5967082B" w14:textId="77777777" w:rsidR="00623C26" w:rsidRPr="00C220C7" w:rsidRDefault="00623C26" w:rsidP="00107466">
            <w:pPr>
              <w:rPr>
                <w:spacing w:val="-10"/>
                <w:sz w:val="26"/>
                <w:szCs w:val="26"/>
              </w:rPr>
            </w:pPr>
          </w:p>
        </w:tc>
      </w:tr>
      <w:tr w:rsidR="00623C26" w:rsidRPr="00C220C7" w14:paraId="17659CAB" w14:textId="77777777" w:rsidTr="00107466">
        <w:tc>
          <w:tcPr>
            <w:tcW w:w="780" w:type="dxa"/>
            <w:tcBorders>
              <w:top w:val="nil"/>
              <w:bottom w:val="nil"/>
            </w:tcBorders>
            <w:shd w:val="clear" w:color="auto" w:fill="auto"/>
          </w:tcPr>
          <w:p w14:paraId="0A661827"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09B94B84" w14:textId="77777777" w:rsidR="00623C26" w:rsidRPr="00C220C7" w:rsidRDefault="00623C26" w:rsidP="00107466">
            <w:pPr>
              <w:rPr>
                <w:spacing w:val="-10"/>
                <w:sz w:val="26"/>
                <w:szCs w:val="26"/>
              </w:rPr>
            </w:pPr>
            <w:r w:rsidRPr="00C220C7">
              <w:rPr>
                <w:spacing w:val="-10"/>
                <w:sz w:val="26"/>
                <w:szCs w:val="26"/>
              </w:rPr>
              <w:t>* GV cho HS laøm baøi 45 (98) SGK</w:t>
            </w:r>
          </w:p>
          <w:p w14:paraId="2492B509" w14:textId="77777777" w:rsidR="00623C26" w:rsidRPr="00C220C7" w:rsidRDefault="00623C26" w:rsidP="00107466">
            <w:pPr>
              <w:rPr>
                <w:spacing w:val="-10"/>
                <w:sz w:val="26"/>
                <w:szCs w:val="26"/>
              </w:rPr>
            </w:pPr>
            <w:r w:rsidRPr="00C220C7">
              <w:rPr>
                <w:spacing w:val="-10"/>
                <w:sz w:val="26"/>
                <w:szCs w:val="26"/>
              </w:rPr>
              <w:t>* GV treo baûng phuï ñaõ ghi saün ñeà baøi.</w:t>
            </w:r>
          </w:p>
          <w:p w14:paraId="2B37E8F2"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GV goïi 1 HS leân baûng veõ hình vaø toùm taét noäi dung baøi toaùn baèng kyù hieäu</w:t>
            </w:r>
          </w:p>
          <w:p w14:paraId="1AF05B1E" w14:textId="77777777" w:rsidR="00623C26" w:rsidRPr="00C220C7" w:rsidRDefault="00623C26" w:rsidP="00107466">
            <w:pPr>
              <w:rPr>
                <w:spacing w:val="-10"/>
                <w:sz w:val="26"/>
                <w:szCs w:val="26"/>
              </w:rPr>
            </w:pPr>
          </w:p>
        </w:tc>
        <w:tc>
          <w:tcPr>
            <w:tcW w:w="2860" w:type="dxa"/>
            <w:tcBorders>
              <w:top w:val="nil"/>
              <w:bottom w:val="nil"/>
            </w:tcBorders>
            <w:shd w:val="clear" w:color="auto" w:fill="auto"/>
          </w:tcPr>
          <w:p w14:paraId="11E44127" w14:textId="77777777" w:rsidR="00623C26" w:rsidRPr="00C220C7" w:rsidRDefault="00623C26" w:rsidP="00107466">
            <w:pPr>
              <w:rPr>
                <w:spacing w:val="-10"/>
                <w:sz w:val="26"/>
                <w:szCs w:val="26"/>
              </w:rPr>
            </w:pPr>
          </w:p>
          <w:p w14:paraId="7CA431EE" w14:textId="77777777" w:rsidR="00623C26" w:rsidRPr="00C220C7" w:rsidRDefault="00623C26" w:rsidP="00107466">
            <w:pPr>
              <w:rPr>
                <w:spacing w:val="-10"/>
                <w:sz w:val="26"/>
                <w:szCs w:val="26"/>
              </w:rPr>
            </w:pPr>
          </w:p>
          <w:p w14:paraId="421C8394" w14:textId="77777777" w:rsidR="00623C26" w:rsidRPr="00C220C7" w:rsidRDefault="00623C26" w:rsidP="00107466">
            <w:pPr>
              <w:rPr>
                <w:spacing w:val="-10"/>
                <w:sz w:val="26"/>
                <w:szCs w:val="26"/>
              </w:rPr>
            </w:pPr>
          </w:p>
          <w:p w14:paraId="5AF09204" w14:textId="77777777" w:rsidR="00623C26" w:rsidRPr="00C220C7" w:rsidRDefault="00623C26" w:rsidP="00107466">
            <w:pPr>
              <w:rPr>
                <w:spacing w:val="-10"/>
                <w:sz w:val="26"/>
                <w:szCs w:val="26"/>
              </w:rPr>
            </w:pPr>
          </w:p>
          <w:p w14:paraId="5A1E87B5"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1 HS leân baûng veõ hình vaø toùm taét döôùi daïng cho vaø suy ra:</w:t>
            </w:r>
          </w:p>
          <w:p w14:paraId="604905F1" w14:textId="77777777" w:rsidR="00623C26" w:rsidRPr="00C220C7" w:rsidRDefault="00623C26" w:rsidP="00107466">
            <w:pPr>
              <w:rPr>
                <w:spacing w:val="-10"/>
                <w:sz w:val="26"/>
                <w:szCs w:val="26"/>
              </w:rPr>
            </w:pPr>
            <w:r w:rsidRPr="00C220C7">
              <w:rPr>
                <w:spacing w:val="-10"/>
                <w:sz w:val="26"/>
                <w:szCs w:val="26"/>
              </w:rPr>
              <w:t xml:space="preserve">Cho </w:t>
            </w:r>
            <w:r w:rsidR="00341EB3">
              <w:rPr>
                <w:spacing w:val="-10"/>
                <w:position w:val="-10"/>
                <w:sz w:val="26"/>
                <w:szCs w:val="26"/>
              </w:rPr>
              <w:pict w14:anchorId="689EF3C5">
                <v:shape id="_x0000_i1039" type="#_x0000_t75" style="width:28.5pt;height:17.75pt">
                  <v:imagedata r:id="rId21" o:title=""/>
                </v:shape>
              </w:pict>
            </w:r>
            <w:r w:rsidRPr="00C220C7">
              <w:rPr>
                <w:spacing w:val="-10"/>
                <w:sz w:val="26"/>
                <w:szCs w:val="26"/>
              </w:rPr>
              <w:t>phaân bieät</w:t>
            </w:r>
          </w:p>
          <w:p w14:paraId="6C75CA8F" w14:textId="77777777" w:rsidR="00623C26" w:rsidRPr="00C220C7" w:rsidRDefault="00623C26" w:rsidP="00107466">
            <w:pPr>
              <w:rPr>
                <w:spacing w:val="-10"/>
                <w:sz w:val="26"/>
                <w:szCs w:val="26"/>
              </w:rPr>
            </w:pPr>
            <w:r w:rsidRPr="00C220C7">
              <w:rPr>
                <w:spacing w:val="-10"/>
                <w:sz w:val="26"/>
                <w:szCs w:val="26"/>
              </w:rPr>
              <w:t xml:space="preserve">               </w:t>
            </w:r>
            <w:r w:rsidR="00341EB3">
              <w:rPr>
                <w:spacing w:val="-10"/>
                <w:position w:val="-30"/>
                <w:sz w:val="26"/>
                <w:szCs w:val="26"/>
              </w:rPr>
              <w:pict w14:anchorId="34FAB265">
                <v:shape id="_x0000_i1040" type="#_x0000_t75" style="width:31.7pt;height:36.55pt">
                  <v:imagedata r:id="rId22" o:title=""/>
                </v:shape>
              </w:pict>
            </w:r>
          </w:p>
          <w:p w14:paraId="7DE8D23F" w14:textId="77777777" w:rsidR="00623C26" w:rsidRPr="00C220C7" w:rsidRDefault="00623C26" w:rsidP="00107466">
            <w:pPr>
              <w:rPr>
                <w:spacing w:val="-10"/>
                <w:sz w:val="26"/>
                <w:szCs w:val="26"/>
              </w:rPr>
            </w:pPr>
            <w:r w:rsidRPr="00C220C7">
              <w:rPr>
                <w:spacing w:val="-10"/>
                <w:sz w:val="26"/>
                <w:szCs w:val="26"/>
              </w:rPr>
              <w:t xml:space="preserve">Suy ra   </w:t>
            </w:r>
            <w:r w:rsidR="00341EB3">
              <w:rPr>
                <w:spacing w:val="-10"/>
                <w:position w:val="-6"/>
                <w:sz w:val="26"/>
                <w:szCs w:val="26"/>
              </w:rPr>
              <w:pict w14:anchorId="109AA0C4">
                <v:shape id="_x0000_i1041" type="#_x0000_t75" style="width:33.3pt;height:16.1pt">
                  <v:imagedata r:id="rId23" o:title=""/>
                </v:shape>
              </w:pict>
            </w:r>
          </w:p>
        </w:tc>
        <w:tc>
          <w:tcPr>
            <w:tcW w:w="3380" w:type="dxa"/>
            <w:tcBorders>
              <w:top w:val="nil"/>
              <w:bottom w:val="nil"/>
            </w:tcBorders>
            <w:shd w:val="clear" w:color="auto" w:fill="auto"/>
          </w:tcPr>
          <w:p w14:paraId="67D6B64B" w14:textId="77777777" w:rsidR="00623C26" w:rsidRPr="00C220C7" w:rsidRDefault="00623C26" w:rsidP="00107466">
            <w:pPr>
              <w:rPr>
                <w:b/>
                <w:spacing w:val="-10"/>
                <w:sz w:val="26"/>
                <w:szCs w:val="26"/>
                <w:u w:val="single"/>
              </w:rPr>
            </w:pPr>
            <w:r w:rsidRPr="00C220C7">
              <w:rPr>
                <w:b/>
                <w:spacing w:val="-10"/>
                <w:sz w:val="26"/>
                <w:szCs w:val="26"/>
                <w:u w:val="single"/>
              </w:rPr>
              <w:t>Baøi 45 (98)</w:t>
            </w:r>
          </w:p>
          <w:p w14:paraId="331C3B61" w14:textId="77777777" w:rsidR="00623C26" w:rsidRPr="00C220C7" w:rsidRDefault="00623C26" w:rsidP="00107466">
            <w:pPr>
              <w:rPr>
                <w:spacing w:val="-10"/>
                <w:sz w:val="26"/>
                <w:szCs w:val="26"/>
              </w:rPr>
            </w:pPr>
          </w:p>
          <w:p w14:paraId="5D1ED3CD" w14:textId="77777777" w:rsidR="00623C26" w:rsidRPr="00C220C7" w:rsidRDefault="00623C26" w:rsidP="00107466">
            <w:pPr>
              <w:rPr>
                <w:spacing w:val="-10"/>
                <w:sz w:val="26"/>
                <w:szCs w:val="26"/>
              </w:rPr>
            </w:pPr>
          </w:p>
          <w:p w14:paraId="02B037F8" w14:textId="77777777" w:rsidR="00623C26" w:rsidRPr="00C220C7" w:rsidRDefault="00341EB3" w:rsidP="00107466">
            <w:pPr>
              <w:rPr>
                <w:spacing w:val="-10"/>
                <w:sz w:val="26"/>
                <w:szCs w:val="26"/>
              </w:rPr>
            </w:pPr>
            <w:r>
              <w:rPr>
                <w:noProof/>
                <w:spacing w:val="-10"/>
                <w:sz w:val="26"/>
                <w:szCs w:val="26"/>
              </w:rPr>
              <w:object w:dxaOrig="1440" w:dyaOrig="1440" w14:anchorId="76C6D8BC">
                <v:group id="_x0000_s1691" style="position:absolute;margin-left:15.85pt;margin-top:.55pt;width:112.75pt;height:42.8pt;z-index:251662336" coordorigin="8493,14207" coordsize="2255,856">
                  <v:line id="_x0000_s1692" style="position:absolute" from="8558,14466" to="10748,14467"/>
                  <v:line id="_x0000_s1693" style="position:absolute" from="8558,14747" to="10748,14748"/>
                  <v:line id="_x0000_s1694" style="position:absolute" from="8558,15041" to="10748,15042"/>
                  <v:shape id="_x0000_s1695" type="#_x0000_t75" style="position:absolute;left:8493;top:14521;width:193;height:246">
                    <v:imagedata r:id="rId24" o:title=""/>
                  </v:shape>
                  <v:shape id="_x0000_s1696" type="#_x0000_t75" style="position:absolute;left:8505;top:14207;width:228;height:282">
                    <v:imagedata r:id="rId25" o:title=""/>
                  </v:shape>
                  <v:shape id="_x0000_s1697" type="#_x0000_t75" style="position:absolute;left:8504;top:14781;width:245;height:282">
                    <v:imagedata r:id="rId26" o:title=""/>
                  </v:shape>
                </v:group>
                <o:OLEObject Type="Embed" ProgID="Equation.DSMT4" ShapeID="_x0000_s1695" DrawAspect="Content" ObjectID="_1664952565" r:id="rId27"/>
                <o:OLEObject Type="Embed" ProgID="Equation.DSMT4" ShapeID="_x0000_s1696" DrawAspect="Content" ObjectID="_1664952566" r:id="rId28"/>
                <o:OLEObject Type="Embed" ProgID="Equation.DSMT4" ShapeID="_x0000_s1697" DrawAspect="Content" ObjectID="_1664952567" r:id="rId29"/>
              </w:object>
            </w:r>
          </w:p>
          <w:p w14:paraId="3D5FC610" w14:textId="77777777" w:rsidR="00623C26" w:rsidRPr="00C220C7" w:rsidRDefault="00623C26" w:rsidP="00107466">
            <w:pPr>
              <w:rPr>
                <w:spacing w:val="-10"/>
                <w:sz w:val="26"/>
                <w:szCs w:val="26"/>
              </w:rPr>
            </w:pPr>
          </w:p>
          <w:p w14:paraId="1E3E2AA9" w14:textId="77777777" w:rsidR="00623C26" w:rsidRPr="00C220C7" w:rsidRDefault="00623C26" w:rsidP="00107466">
            <w:pPr>
              <w:rPr>
                <w:spacing w:val="-10"/>
                <w:sz w:val="26"/>
                <w:szCs w:val="26"/>
              </w:rPr>
            </w:pPr>
          </w:p>
          <w:p w14:paraId="51F74D84" w14:textId="77777777" w:rsidR="00623C26" w:rsidRPr="00C220C7" w:rsidRDefault="00623C26" w:rsidP="00107466">
            <w:pPr>
              <w:rPr>
                <w:spacing w:val="-10"/>
                <w:sz w:val="26"/>
                <w:szCs w:val="26"/>
              </w:rPr>
            </w:pPr>
            <w:r w:rsidRPr="00C220C7">
              <w:rPr>
                <w:spacing w:val="-10"/>
                <w:sz w:val="26"/>
                <w:szCs w:val="26"/>
              </w:rPr>
              <w:t xml:space="preserve">*Neáu </w:t>
            </w:r>
            <w:r w:rsidR="00341EB3">
              <w:rPr>
                <w:spacing w:val="-10"/>
                <w:position w:val="-6"/>
                <w:sz w:val="26"/>
                <w:szCs w:val="26"/>
              </w:rPr>
              <w:pict w14:anchorId="17162B0A">
                <v:shape id="_x0000_i1045" type="#_x0000_t75" style="width:13.45pt;height:16.1pt">
                  <v:imagedata r:id="rId30" o:title=""/>
                </v:shape>
              </w:pict>
            </w:r>
            <w:r w:rsidRPr="00C220C7">
              <w:rPr>
                <w:spacing w:val="-10"/>
                <w:sz w:val="26"/>
                <w:szCs w:val="26"/>
              </w:rPr>
              <w:t xml:space="preserve">caét </w:t>
            </w:r>
            <w:r w:rsidR="00341EB3">
              <w:rPr>
                <w:spacing w:val="-10"/>
                <w:position w:val="-6"/>
                <w:sz w:val="26"/>
                <w:szCs w:val="26"/>
              </w:rPr>
              <w:pict w14:anchorId="487DDC13">
                <v:shape id="_x0000_i1046" type="#_x0000_t75" style="width:13.45pt;height:16.1pt">
                  <v:imagedata r:id="rId31" o:title=""/>
                </v:shape>
              </w:pict>
            </w:r>
            <w:r w:rsidRPr="00C220C7">
              <w:rPr>
                <w:spacing w:val="-10"/>
                <w:sz w:val="26"/>
                <w:szCs w:val="26"/>
              </w:rPr>
              <w:t xml:space="preserve">taïi ñieåm M thì M khoâng theå naèm treân d vì </w:t>
            </w:r>
            <w:r w:rsidR="00341EB3">
              <w:rPr>
                <w:spacing w:val="-10"/>
                <w:position w:val="-10"/>
                <w:sz w:val="26"/>
                <w:szCs w:val="26"/>
              </w:rPr>
              <w:pict w14:anchorId="1F709CA5">
                <v:shape id="_x0000_i1047" type="#_x0000_t75" style="width:81.15pt;height:17.75pt">
                  <v:imagedata r:id="rId32" o:title=""/>
                </v:shape>
              </w:pict>
            </w:r>
          </w:p>
        </w:tc>
      </w:tr>
      <w:tr w:rsidR="00623C26" w:rsidRPr="00C220C7" w14:paraId="21E8C82B" w14:textId="77777777" w:rsidTr="00107466">
        <w:tc>
          <w:tcPr>
            <w:tcW w:w="780" w:type="dxa"/>
            <w:tcBorders>
              <w:top w:val="nil"/>
              <w:bottom w:val="nil"/>
            </w:tcBorders>
            <w:shd w:val="clear" w:color="auto" w:fill="auto"/>
          </w:tcPr>
          <w:p w14:paraId="30380C30" w14:textId="77777777" w:rsidR="00623C26" w:rsidRPr="00C220C7" w:rsidRDefault="00623C26" w:rsidP="00107466">
            <w:pPr>
              <w:jc w:val="center"/>
              <w:rPr>
                <w:spacing w:val="-10"/>
                <w:sz w:val="26"/>
                <w:szCs w:val="26"/>
              </w:rPr>
            </w:pPr>
          </w:p>
          <w:p w14:paraId="71384C86" w14:textId="77777777" w:rsidR="00623C26" w:rsidRPr="00C220C7" w:rsidRDefault="00623C26" w:rsidP="00107466">
            <w:pPr>
              <w:jc w:val="center"/>
              <w:rPr>
                <w:spacing w:val="-10"/>
                <w:sz w:val="26"/>
                <w:szCs w:val="26"/>
              </w:rPr>
            </w:pPr>
          </w:p>
          <w:p w14:paraId="17DCAEA3" w14:textId="77777777" w:rsidR="00623C26" w:rsidRPr="00C220C7" w:rsidRDefault="00623C26" w:rsidP="00107466">
            <w:pPr>
              <w:jc w:val="center"/>
              <w:rPr>
                <w:spacing w:val="-10"/>
                <w:sz w:val="26"/>
                <w:szCs w:val="26"/>
              </w:rPr>
            </w:pPr>
          </w:p>
          <w:p w14:paraId="082463BB" w14:textId="77777777" w:rsidR="00623C26" w:rsidRPr="00C220C7" w:rsidRDefault="00623C26" w:rsidP="00107466">
            <w:pPr>
              <w:jc w:val="center"/>
              <w:rPr>
                <w:spacing w:val="-10"/>
                <w:sz w:val="26"/>
                <w:szCs w:val="26"/>
              </w:rPr>
            </w:pPr>
          </w:p>
          <w:p w14:paraId="7712BF78" w14:textId="77777777" w:rsidR="00623C26" w:rsidRPr="00C220C7" w:rsidRDefault="00623C26" w:rsidP="00107466">
            <w:pPr>
              <w:jc w:val="center"/>
              <w:rPr>
                <w:spacing w:val="-10"/>
                <w:sz w:val="26"/>
                <w:szCs w:val="26"/>
              </w:rPr>
            </w:pPr>
          </w:p>
          <w:p w14:paraId="254843D3" w14:textId="77777777" w:rsidR="00623C26" w:rsidRPr="00C220C7" w:rsidRDefault="00623C26" w:rsidP="00107466">
            <w:pPr>
              <w:rPr>
                <w:spacing w:val="-10"/>
                <w:sz w:val="26"/>
                <w:szCs w:val="26"/>
              </w:rPr>
            </w:pPr>
          </w:p>
        </w:tc>
        <w:tc>
          <w:tcPr>
            <w:tcW w:w="3120" w:type="dxa"/>
            <w:tcBorders>
              <w:top w:val="nil"/>
              <w:bottom w:val="nil"/>
            </w:tcBorders>
            <w:shd w:val="clear" w:color="auto" w:fill="auto"/>
          </w:tcPr>
          <w:p w14:paraId="605EB869"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GV goïi 1HS ñöùng taïi choã traû lôøi caâu hoûi cuûa baøi toaùn vaø 1HS khaùc leân baûng trình baøy baøi giaûi</w:t>
            </w:r>
          </w:p>
        </w:tc>
        <w:tc>
          <w:tcPr>
            <w:tcW w:w="2860" w:type="dxa"/>
            <w:tcBorders>
              <w:top w:val="nil"/>
              <w:bottom w:val="nil"/>
            </w:tcBorders>
            <w:shd w:val="clear" w:color="auto" w:fill="auto"/>
          </w:tcPr>
          <w:p w14:paraId="2CD58E47"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1HS ñöùng taïi choã traû lôøi.</w:t>
            </w:r>
          </w:p>
          <w:p w14:paraId="17C0167B" w14:textId="77777777" w:rsidR="00623C26" w:rsidRPr="00C220C7" w:rsidRDefault="00623C26" w:rsidP="00107466">
            <w:pPr>
              <w:rPr>
                <w:spacing w:val="-10"/>
                <w:sz w:val="26"/>
                <w:szCs w:val="26"/>
              </w:rPr>
            </w:pPr>
            <w:r w:rsidRPr="00C220C7">
              <w:rPr>
                <w:spacing w:val="-10"/>
                <w:sz w:val="26"/>
                <w:szCs w:val="26"/>
              </w:rPr>
              <w:t>-1 HS leân baûng trình baøy baøi giaûi</w:t>
            </w:r>
          </w:p>
          <w:p w14:paraId="3F2B3A9C" w14:textId="77777777" w:rsidR="00623C26" w:rsidRPr="00C220C7" w:rsidRDefault="00623C26" w:rsidP="00107466">
            <w:pPr>
              <w:rPr>
                <w:spacing w:val="-10"/>
                <w:sz w:val="26"/>
                <w:szCs w:val="26"/>
              </w:rPr>
            </w:pPr>
          </w:p>
        </w:tc>
        <w:tc>
          <w:tcPr>
            <w:tcW w:w="3380" w:type="dxa"/>
            <w:tcBorders>
              <w:top w:val="nil"/>
              <w:bottom w:val="nil"/>
            </w:tcBorders>
            <w:shd w:val="clear" w:color="auto" w:fill="auto"/>
          </w:tcPr>
          <w:p w14:paraId="787448E9" w14:textId="77777777" w:rsidR="00623C26" w:rsidRPr="00C220C7" w:rsidRDefault="00623C26" w:rsidP="00107466">
            <w:pPr>
              <w:rPr>
                <w:spacing w:val="-10"/>
                <w:sz w:val="26"/>
                <w:szCs w:val="26"/>
              </w:rPr>
            </w:pPr>
            <w:r w:rsidRPr="00C220C7">
              <w:rPr>
                <w:spacing w:val="-10"/>
                <w:sz w:val="26"/>
                <w:szCs w:val="26"/>
              </w:rPr>
              <w:t>* Qua M naèm ngoaøi d vöøa coù</w:t>
            </w:r>
            <w:r w:rsidR="00341EB3">
              <w:rPr>
                <w:spacing w:val="-10"/>
                <w:position w:val="-6"/>
                <w:sz w:val="26"/>
                <w:szCs w:val="26"/>
              </w:rPr>
              <w:pict w14:anchorId="3E363451">
                <v:shape id="_x0000_i1048" type="#_x0000_t75" style="width:32.8pt;height:16.1pt">
                  <v:imagedata r:id="rId33" o:title=""/>
                </v:shape>
              </w:pict>
            </w:r>
            <w:r w:rsidRPr="00C220C7">
              <w:rPr>
                <w:spacing w:val="-10"/>
                <w:sz w:val="26"/>
                <w:szCs w:val="26"/>
              </w:rPr>
              <w:t>, vöøa coù</w:t>
            </w:r>
            <w:r w:rsidR="00341EB3">
              <w:rPr>
                <w:spacing w:val="-10"/>
                <w:position w:val="-6"/>
                <w:sz w:val="26"/>
                <w:szCs w:val="26"/>
              </w:rPr>
              <w:pict w14:anchorId="4081E11E">
                <v:shape id="_x0000_i1049" type="#_x0000_t75" style="width:34.4pt;height:16.1pt">
                  <v:imagedata r:id="rId34" o:title=""/>
                </v:shape>
              </w:pict>
            </w:r>
            <w:r w:rsidRPr="00C220C7">
              <w:rPr>
                <w:spacing w:val="-10"/>
                <w:sz w:val="26"/>
                <w:szCs w:val="26"/>
              </w:rPr>
              <w:t>thì traùi vôùi tieân ñeà Ôclít.</w:t>
            </w:r>
          </w:p>
          <w:p w14:paraId="201E1579" w14:textId="77777777" w:rsidR="00623C26" w:rsidRPr="00C220C7" w:rsidRDefault="00623C26" w:rsidP="00107466">
            <w:pPr>
              <w:rPr>
                <w:spacing w:val="-10"/>
                <w:sz w:val="26"/>
                <w:szCs w:val="26"/>
              </w:rPr>
            </w:pPr>
            <w:r w:rsidRPr="00C220C7">
              <w:rPr>
                <w:spacing w:val="-10"/>
                <w:sz w:val="26"/>
                <w:szCs w:val="26"/>
              </w:rPr>
              <w:t>* Ñeå khoâng traùi vôùi vôùi tieân ñeà thì</w:t>
            </w:r>
            <w:r w:rsidR="00341EB3">
              <w:rPr>
                <w:spacing w:val="-10"/>
                <w:position w:val="-10"/>
                <w:sz w:val="26"/>
                <w:szCs w:val="26"/>
              </w:rPr>
              <w:pict w14:anchorId="51A5FFA2">
                <v:shape id="_x0000_i1050" type="#_x0000_t75" style="width:38.7pt;height:17.75pt">
                  <v:imagedata r:id="rId35" o:title=""/>
                </v:shape>
              </w:pict>
            </w:r>
            <w:r w:rsidRPr="00C220C7">
              <w:rPr>
                <w:spacing w:val="-10"/>
                <w:sz w:val="26"/>
                <w:szCs w:val="26"/>
              </w:rPr>
              <w:t xml:space="preserve">khoâng theå caét nhau </w:t>
            </w:r>
          </w:p>
          <w:p w14:paraId="3D2A7C21" w14:textId="77777777" w:rsidR="00623C26" w:rsidRPr="00C220C7" w:rsidRDefault="00341EB3" w:rsidP="00107466">
            <w:pPr>
              <w:rPr>
                <w:spacing w:val="-10"/>
                <w:sz w:val="26"/>
                <w:szCs w:val="26"/>
              </w:rPr>
            </w:pPr>
            <w:r>
              <w:rPr>
                <w:spacing w:val="-10"/>
                <w:position w:val="-6"/>
                <w:sz w:val="26"/>
                <w:szCs w:val="26"/>
              </w:rPr>
              <w:pict w14:anchorId="684CCB7B">
                <v:shape id="_x0000_i1051" type="#_x0000_t75" style="width:51.05pt;height:16.1pt">
                  <v:imagedata r:id="rId36" o:title=""/>
                </v:shape>
              </w:pict>
            </w:r>
          </w:p>
        </w:tc>
      </w:tr>
      <w:tr w:rsidR="00623C26" w:rsidRPr="00C220C7" w14:paraId="2B06E054" w14:textId="77777777" w:rsidTr="00107466">
        <w:tc>
          <w:tcPr>
            <w:tcW w:w="780" w:type="dxa"/>
            <w:tcBorders>
              <w:top w:val="nil"/>
              <w:bottom w:val="nil"/>
            </w:tcBorders>
            <w:shd w:val="clear" w:color="auto" w:fill="auto"/>
          </w:tcPr>
          <w:p w14:paraId="7A53ECB7"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00AD132F" w14:textId="77777777" w:rsidR="00623C26" w:rsidRPr="00C220C7" w:rsidRDefault="00623C26" w:rsidP="00107466">
            <w:pPr>
              <w:rPr>
                <w:spacing w:val="-10"/>
                <w:sz w:val="26"/>
                <w:szCs w:val="26"/>
              </w:rPr>
            </w:pPr>
            <w:r w:rsidRPr="00C220C7">
              <w:rPr>
                <w:spacing w:val="-10"/>
                <w:sz w:val="26"/>
                <w:szCs w:val="26"/>
              </w:rPr>
              <w:t>* GV cho HS laøm baøi 46(98) SGK.</w:t>
            </w:r>
          </w:p>
        </w:tc>
        <w:tc>
          <w:tcPr>
            <w:tcW w:w="2860" w:type="dxa"/>
            <w:tcBorders>
              <w:top w:val="nil"/>
              <w:bottom w:val="nil"/>
            </w:tcBorders>
            <w:shd w:val="clear" w:color="auto" w:fill="auto"/>
          </w:tcPr>
          <w:p w14:paraId="0AC5985E" w14:textId="77777777" w:rsidR="00623C26" w:rsidRPr="00C220C7" w:rsidRDefault="00623C26" w:rsidP="00107466">
            <w:pPr>
              <w:rPr>
                <w:spacing w:val="-10"/>
                <w:sz w:val="26"/>
                <w:szCs w:val="26"/>
              </w:rPr>
            </w:pPr>
          </w:p>
        </w:tc>
        <w:tc>
          <w:tcPr>
            <w:tcW w:w="3380" w:type="dxa"/>
            <w:tcBorders>
              <w:top w:val="nil"/>
              <w:bottom w:val="nil"/>
            </w:tcBorders>
            <w:shd w:val="clear" w:color="auto" w:fill="auto"/>
          </w:tcPr>
          <w:p w14:paraId="5972FAA8" w14:textId="77777777" w:rsidR="00623C26" w:rsidRPr="00C220C7" w:rsidRDefault="00341EB3" w:rsidP="00107466">
            <w:pPr>
              <w:rPr>
                <w:b/>
                <w:spacing w:val="-10"/>
                <w:sz w:val="26"/>
                <w:szCs w:val="26"/>
                <w:u w:val="single"/>
              </w:rPr>
            </w:pPr>
            <w:r>
              <w:rPr>
                <w:noProof/>
                <w:spacing w:val="-10"/>
                <w:sz w:val="26"/>
                <w:szCs w:val="26"/>
                <w:u w:val="single"/>
              </w:rPr>
              <w:object w:dxaOrig="1440" w:dyaOrig="1440" w14:anchorId="457592BE">
                <v:group id="_x0000_s1659" style="position:absolute;margin-left:24.5pt;margin-top:26.45pt;width:113.1pt;height:51.5pt;z-index:251660288;mso-position-horizontal-relative:text;mso-position-vertical-relative:text" coordorigin="8543,4934" coordsize="2262,1030">
                  <v:line id="_x0000_s1660" style="position:absolute" from="8543,5218" to="10733,5219"/>
                  <v:line id="_x0000_s1661" style="position:absolute" from="8543,5686" to="10733,5687"/>
                  <v:line id="_x0000_s1662" style="position:absolute" from="8765,4992" to="8766,5964"/>
                  <v:shape id="_x0000_s1663" style="position:absolute;left:8766;top:5557;width:113;height:113;mso-wrap-distance-left:9pt;mso-wrap-distance-top:0;mso-wrap-distance-right:9pt;mso-wrap-distance-bottom:0;v-text-anchor:top" coordsize="347,240" path="m,l347,r,240e" filled="f" fillcolor="black">
                    <v:path arrowok="t"/>
                  </v:shape>
                  <v:shape id="_x0000_s1664" style="position:absolute;left:8764;top:5106;width:113;height:113;rotation:-360;mso-wrap-distance-left:9pt;mso-wrap-distance-top:0;mso-wrap-distance-right:9pt;mso-wrap-distance-bottom:0;v-text-anchor:top" coordsize="347,240" path="m,l347,r,240e" filled="f" fillcolor="black">
                    <v:path arrowok="t"/>
                  </v:shape>
                  <v:line id="_x0000_s1665" style="position:absolute;rotation:120;flip:x" from="9521,5445" to="10545,544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66" type="#_x0000_t19" style="position:absolute;left:9737;top:5219;width:223;height:143;rotation:-180" coordsize="33758,21600" adj="-8143243,,12158" path="wr-9442,,33758,43200,,3747,33758,21600nfewr-9442,,33758,43200,,3747,33758,21600l12158,21600nsxe" fillcolor="black" strokeweight=".5pt">
                    <v:path o:connectlocs="0,3747;33758,21600;12158,21600"/>
                  </v:shape>
                  <v:shape id="_x0000_s1667" type="#_x0000_t75" style="position:absolute;left:10262;top:5662;width:211;height:246">
                    <v:imagedata r:id="rId37" o:title=""/>
                  </v:shape>
                  <v:shape id="_x0000_s1668" type="#_x0000_t75" style="position:absolute;left:9876;top:5000;width:229;height:229">
                    <v:imagedata r:id="rId38" o:title=""/>
                  </v:shape>
                  <v:shape id="_x0000_s1669" type="#_x0000_t75" style="position:absolute;left:8544;top:4993;width:211;height:229">
                    <v:imagedata r:id="rId39" o:title=""/>
                  </v:shape>
                  <v:shape id="_x0000_s1670" type="#_x0000_t75" style="position:absolute;left:8552;top:5464;width:211;height:229">
                    <v:imagedata r:id="rId40" o:title=""/>
                  </v:shape>
                  <v:shape id="_x0000_s1671" type="#_x0000_t75" style="position:absolute;left:10621;top:5057;width:176;height:194">
                    <v:imagedata r:id="rId41" o:title=""/>
                  </v:shape>
                  <v:shape id="_x0000_s1672" type="#_x0000_t75" style="position:absolute;left:10629;top:5472;width:176;height:246">
                    <v:imagedata r:id="rId42" o:title=""/>
                  </v:shape>
                  <v:shape id="_x0000_s1673" type="#_x0000_t75" style="position:absolute;left:9533;top:5231;width:306;height:209">
                    <v:imagedata r:id="rId43" o:title=""/>
                  </v:shape>
                  <v:shape id="_x0000_s1674" type="#_x0000_t75" style="position:absolute;left:9884;top:5504;width:115;height:182">
                    <v:imagedata r:id="rId44" o:title=""/>
                  </v:shape>
                </v:group>
                <o:OLEObject Type="Embed" ProgID="Equation.DSMT4" ShapeID="_x0000_s1667" DrawAspect="Content" ObjectID="_1664952568" r:id="rId45"/>
                <o:OLEObject Type="Embed" ProgID="Equation.DSMT4" ShapeID="_x0000_s1668" DrawAspect="Content" ObjectID="_1664952569" r:id="rId46"/>
                <o:OLEObject Type="Embed" ProgID="Equation.DSMT4" ShapeID="_x0000_s1669" DrawAspect="Content" ObjectID="_1664952570" r:id="rId47"/>
                <o:OLEObject Type="Embed" ProgID="Equation.DSMT4" ShapeID="_x0000_s1670" DrawAspect="Content" ObjectID="_1664952571" r:id="rId48"/>
                <o:OLEObject Type="Embed" ProgID="Equation.DSMT4" ShapeID="_x0000_s1671" DrawAspect="Content" ObjectID="_1664952572" r:id="rId49"/>
                <o:OLEObject Type="Embed" ProgID="Equation.DSMT4" ShapeID="_x0000_s1672" DrawAspect="Content" ObjectID="_1664952573" r:id="rId50"/>
                <o:OLEObject Type="Embed" ProgID="Equation.DSMT4" ShapeID="_x0000_s1673" DrawAspect="Content" ObjectID="_1664952574" r:id="rId51"/>
                <o:OLEObject Type="Embed" ProgID="Equation.DSMT4" ShapeID="_x0000_s1674" DrawAspect="Content" ObjectID="_1664952575" r:id="rId52"/>
              </w:object>
            </w:r>
            <w:r w:rsidR="00623C26" w:rsidRPr="00C220C7">
              <w:rPr>
                <w:b/>
                <w:spacing w:val="-10"/>
                <w:sz w:val="26"/>
                <w:szCs w:val="26"/>
                <w:u w:val="single"/>
              </w:rPr>
              <w:t>Baøi 46 (98)</w:t>
            </w:r>
          </w:p>
        </w:tc>
      </w:tr>
      <w:tr w:rsidR="00623C26" w:rsidRPr="00C220C7" w14:paraId="2954CAB0" w14:textId="77777777" w:rsidTr="00107466">
        <w:tc>
          <w:tcPr>
            <w:tcW w:w="780" w:type="dxa"/>
            <w:tcBorders>
              <w:top w:val="nil"/>
              <w:bottom w:val="nil"/>
            </w:tcBorders>
            <w:shd w:val="clear" w:color="auto" w:fill="auto"/>
          </w:tcPr>
          <w:p w14:paraId="41D8B7DA"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32120F05"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Nhìn hình veõ haõy phaùt bieåu baèng lôøi noäi dung cuûa baøi toaùn</w:t>
            </w:r>
          </w:p>
          <w:p w14:paraId="79D71113" w14:textId="77777777" w:rsidR="00623C26" w:rsidRPr="00C220C7" w:rsidRDefault="00623C26" w:rsidP="00107466">
            <w:pPr>
              <w:rPr>
                <w:spacing w:val="-10"/>
                <w:sz w:val="26"/>
                <w:szCs w:val="26"/>
              </w:rPr>
            </w:pPr>
          </w:p>
          <w:p w14:paraId="4AB6F313" w14:textId="77777777" w:rsidR="00623C26" w:rsidRPr="00C220C7" w:rsidRDefault="00623C26" w:rsidP="00107466">
            <w:pPr>
              <w:rPr>
                <w:spacing w:val="-10"/>
                <w:sz w:val="26"/>
                <w:szCs w:val="26"/>
              </w:rPr>
            </w:pPr>
          </w:p>
          <w:p w14:paraId="6797EC67" w14:textId="77777777" w:rsidR="00623C26" w:rsidRPr="00C220C7" w:rsidRDefault="00623C26" w:rsidP="00107466">
            <w:pPr>
              <w:rPr>
                <w:spacing w:val="-10"/>
                <w:sz w:val="26"/>
                <w:szCs w:val="26"/>
              </w:rPr>
            </w:pPr>
          </w:p>
          <w:p w14:paraId="4A5516B7" w14:textId="77777777" w:rsidR="00623C26" w:rsidRPr="00C220C7" w:rsidRDefault="00623C26" w:rsidP="00107466">
            <w:pPr>
              <w:rPr>
                <w:spacing w:val="-10"/>
                <w:sz w:val="26"/>
                <w:szCs w:val="26"/>
              </w:rPr>
            </w:pPr>
          </w:p>
          <w:p w14:paraId="3D554884" w14:textId="77777777" w:rsidR="00623C26" w:rsidRPr="00C220C7" w:rsidRDefault="00623C26" w:rsidP="00107466">
            <w:pPr>
              <w:rPr>
                <w:spacing w:val="-10"/>
                <w:sz w:val="26"/>
                <w:szCs w:val="26"/>
                <w:lang w:val="pt-BR"/>
              </w:rPr>
            </w:pPr>
            <w:r w:rsidRPr="00C220C7">
              <w:rPr>
                <w:b/>
                <w:spacing w:val="-10"/>
                <w:sz w:val="26"/>
                <w:szCs w:val="26"/>
                <w:lang w:val="pt-BR"/>
              </w:rPr>
              <w:t>Hoûi:</w:t>
            </w:r>
            <w:r w:rsidRPr="00C220C7">
              <w:rPr>
                <w:spacing w:val="-10"/>
                <w:sz w:val="26"/>
                <w:szCs w:val="26"/>
                <w:lang w:val="pt-BR"/>
              </w:rPr>
              <w:t xml:space="preserve">Vì sao </w:t>
            </w:r>
            <w:r w:rsidRPr="00C220C7">
              <w:rPr>
                <w:i/>
                <w:spacing w:val="-10"/>
                <w:sz w:val="26"/>
                <w:szCs w:val="26"/>
                <w:lang w:val="pt-BR"/>
              </w:rPr>
              <w:t xml:space="preserve">a // b </w:t>
            </w:r>
            <w:r w:rsidRPr="00C220C7">
              <w:rPr>
                <w:spacing w:val="-10"/>
                <w:sz w:val="26"/>
                <w:szCs w:val="26"/>
                <w:lang w:val="pt-BR"/>
              </w:rPr>
              <w:t>?</w:t>
            </w:r>
          </w:p>
          <w:p w14:paraId="0BCBC839" w14:textId="77777777" w:rsidR="00623C26" w:rsidRPr="00C220C7" w:rsidRDefault="00623C26" w:rsidP="00107466">
            <w:pPr>
              <w:rPr>
                <w:spacing w:val="-10"/>
                <w:sz w:val="26"/>
                <w:szCs w:val="26"/>
                <w:lang w:val="pt-BR"/>
              </w:rPr>
            </w:pPr>
          </w:p>
          <w:p w14:paraId="23CCE523" w14:textId="77777777" w:rsidR="00623C26" w:rsidRPr="00C220C7" w:rsidRDefault="00623C26" w:rsidP="00107466">
            <w:pPr>
              <w:rPr>
                <w:spacing w:val="-10"/>
                <w:sz w:val="26"/>
                <w:szCs w:val="26"/>
                <w:lang w:val="pt-BR"/>
              </w:rPr>
            </w:pPr>
            <w:r w:rsidRPr="00C220C7">
              <w:rPr>
                <w:b/>
                <w:spacing w:val="-10"/>
                <w:sz w:val="26"/>
                <w:szCs w:val="26"/>
                <w:lang w:val="pt-BR"/>
              </w:rPr>
              <w:t>Hoûi:</w:t>
            </w:r>
            <w:r w:rsidRPr="00C220C7">
              <w:rPr>
                <w:spacing w:val="-10"/>
                <w:sz w:val="26"/>
                <w:szCs w:val="26"/>
                <w:lang w:val="pt-BR"/>
              </w:rPr>
              <w:t xml:space="preserve"> Muoán tính ñöôïc </w:t>
            </w:r>
            <w:r w:rsidR="00341EB3">
              <w:rPr>
                <w:spacing w:val="-10"/>
                <w:position w:val="-6"/>
                <w:sz w:val="26"/>
                <w:szCs w:val="26"/>
              </w:rPr>
              <w:pict w14:anchorId="65272185">
                <v:shape id="_x0000_i1060" type="#_x0000_t75" style="width:28.5pt;height:17.75pt">
                  <v:imagedata r:id="rId53" o:title=""/>
                </v:shape>
              </w:pict>
            </w:r>
            <w:r w:rsidRPr="00C220C7">
              <w:rPr>
                <w:spacing w:val="-10"/>
                <w:sz w:val="26"/>
                <w:szCs w:val="26"/>
                <w:lang w:val="pt-BR"/>
              </w:rPr>
              <w:t xml:space="preserve"> ta laøm theá naøo?</w:t>
            </w:r>
          </w:p>
          <w:p w14:paraId="067F2C8F" w14:textId="77777777" w:rsidR="00623C26" w:rsidRPr="00C220C7" w:rsidRDefault="00623C26" w:rsidP="00107466">
            <w:pPr>
              <w:rPr>
                <w:spacing w:val="-10"/>
                <w:sz w:val="26"/>
                <w:szCs w:val="26"/>
                <w:lang w:val="pt-BR"/>
              </w:rPr>
            </w:pPr>
            <w:r w:rsidRPr="00C220C7">
              <w:rPr>
                <w:spacing w:val="-10"/>
                <w:sz w:val="26"/>
                <w:szCs w:val="26"/>
                <w:lang w:val="pt-BR"/>
              </w:rPr>
              <w:t>* GV löu yù HS khi ñöa ra ñieàu khaúng ñònh naøo ñeàu phaûi neâu roõ caên cöù cuûa noù.</w:t>
            </w:r>
          </w:p>
        </w:tc>
        <w:tc>
          <w:tcPr>
            <w:tcW w:w="2860" w:type="dxa"/>
            <w:tcBorders>
              <w:top w:val="nil"/>
              <w:bottom w:val="nil"/>
            </w:tcBorders>
            <w:shd w:val="clear" w:color="auto" w:fill="auto"/>
          </w:tcPr>
          <w:p w14:paraId="57DD304E" w14:textId="77777777" w:rsidR="00623C26" w:rsidRPr="00C220C7" w:rsidRDefault="00623C26" w:rsidP="00107466">
            <w:pPr>
              <w:rPr>
                <w:spacing w:val="-10"/>
                <w:sz w:val="26"/>
                <w:szCs w:val="26"/>
                <w:lang w:val="pt-BR"/>
              </w:rPr>
            </w:pPr>
            <w:r w:rsidRPr="00C220C7">
              <w:rPr>
                <w:b/>
                <w:spacing w:val="-10"/>
                <w:sz w:val="26"/>
                <w:szCs w:val="26"/>
                <w:lang w:val="pt-BR"/>
              </w:rPr>
              <w:t xml:space="preserve">Ñaùp: </w:t>
            </w:r>
            <w:r w:rsidRPr="00C220C7">
              <w:rPr>
                <w:spacing w:val="-10"/>
                <w:sz w:val="26"/>
                <w:szCs w:val="26"/>
                <w:lang w:val="pt-BR"/>
              </w:rPr>
              <w:t xml:space="preserve">Cho ñöôøng thaúng a vaø b cuøng vuoâng goùc vôùi ñöôøng thaúng AB laàn löôït taïi A vaø B.Ñöôøng thaúng DC caét a  taïi D, caét b taïi C sao cho </w:t>
            </w:r>
            <w:r w:rsidR="00341EB3">
              <w:rPr>
                <w:spacing w:val="-10"/>
                <w:position w:val="-6"/>
                <w:sz w:val="26"/>
                <w:szCs w:val="26"/>
              </w:rPr>
              <w:pict w14:anchorId="293DE47A">
                <v:shape id="_x0000_i1061" type="#_x0000_t75" style="width:62.85pt;height:17.75pt">
                  <v:imagedata r:id="rId54" o:title=""/>
                </v:shape>
              </w:pict>
            </w:r>
            <w:r w:rsidRPr="00C220C7">
              <w:rPr>
                <w:spacing w:val="-10"/>
                <w:sz w:val="26"/>
                <w:szCs w:val="26"/>
                <w:lang w:val="pt-BR"/>
              </w:rPr>
              <w:t>.</w:t>
            </w:r>
          </w:p>
          <w:p w14:paraId="5B930FAE" w14:textId="77777777" w:rsidR="00623C26" w:rsidRPr="00C220C7" w:rsidRDefault="00623C26" w:rsidP="00107466">
            <w:pPr>
              <w:rPr>
                <w:spacing w:val="-10"/>
                <w:sz w:val="26"/>
                <w:szCs w:val="26"/>
                <w:lang w:val="pt-BR"/>
              </w:rPr>
            </w:pPr>
            <w:r w:rsidRPr="00C220C7">
              <w:rPr>
                <w:spacing w:val="-10"/>
                <w:sz w:val="26"/>
                <w:szCs w:val="26"/>
                <w:lang w:val="pt-BR"/>
              </w:rPr>
              <w:t xml:space="preserve">Tính </w:t>
            </w:r>
            <w:r w:rsidR="00341EB3">
              <w:rPr>
                <w:spacing w:val="-10"/>
                <w:position w:val="-6"/>
                <w:sz w:val="26"/>
                <w:szCs w:val="26"/>
              </w:rPr>
              <w:pict w14:anchorId="4672EB25">
                <v:shape id="_x0000_i1062" type="#_x0000_t75" style="width:28.5pt;height:17.75pt">
                  <v:imagedata r:id="rId55" o:title=""/>
                </v:shape>
              </w:pict>
            </w:r>
          </w:p>
          <w:p w14:paraId="33CD5CE7" w14:textId="77777777" w:rsidR="00623C26" w:rsidRPr="00C220C7" w:rsidRDefault="00623C26" w:rsidP="00107466">
            <w:pPr>
              <w:rPr>
                <w:spacing w:val="-10"/>
                <w:sz w:val="26"/>
                <w:szCs w:val="26"/>
                <w:lang w:val="pt-BR"/>
              </w:rPr>
            </w:pPr>
            <w:r w:rsidRPr="00C220C7">
              <w:rPr>
                <w:b/>
                <w:spacing w:val="-10"/>
                <w:sz w:val="26"/>
                <w:szCs w:val="26"/>
                <w:lang w:val="pt-BR"/>
              </w:rPr>
              <w:t>Ñaùp:</w:t>
            </w:r>
            <w:r w:rsidRPr="00C220C7">
              <w:rPr>
                <w:spacing w:val="-10"/>
                <w:sz w:val="26"/>
                <w:szCs w:val="26"/>
                <w:lang w:val="pt-BR"/>
              </w:rPr>
              <w:t xml:space="preserve"> Vì cuøng vuoâng goùc vôùi ñöôøng thaúng AB.</w:t>
            </w:r>
          </w:p>
          <w:p w14:paraId="6871E9D3" w14:textId="77777777" w:rsidR="00623C26" w:rsidRPr="00C220C7" w:rsidRDefault="00623C26" w:rsidP="00107466">
            <w:pPr>
              <w:rPr>
                <w:spacing w:val="-10"/>
                <w:sz w:val="26"/>
                <w:szCs w:val="26"/>
                <w:lang w:val="pt-BR"/>
              </w:rPr>
            </w:pPr>
            <w:r w:rsidRPr="00C220C7">
              <w:rPr>
                <w:b/>
                <w:spacing w:val="-10"/>
                <w:sz w:val="26"/>
                <w:szCs w:val="26"/>
                <w:lang w:val="pt-BR"/>
              </w:rPr>
              <w:t>Ñaùp:</w:t>
            </w:r>
            <w:r w:rsidRPr="00C220C7">
              <w:rPr>
                <w:spacing w:val="-10"/>
                <w:sz w:val="26"/>
                <w:szCs w:val="26"/>
                <w:lang w:val="pt-BR"/>
              </w:rPr>
              <w:t xml:space="preserve"> Vì </w:t>
            </w:r>
            <w:r w:rsidR="00341EB3">
              <w:rPr>
                <w:spacing w:val="-10"/>
                <w:position w:val="-6"/>
                <w:sz w:val="26"/>
                <w:szCs w:val="26"/>
              </w:rPr>
              <w:pict w14:anchorId="41B3C794">
                <v:shape id="_x0000_i1063" type="#_x0000_t75" style="width:28.5pt;height:17.75pt">
                  <v:imagedata r:id="rId53" o:title=""/>
                </v:shape>
              </w:pict>
            </w:r>
            <w:r w:rsidRPr="00C220C7">
              <w:rPr>
                <w:spacing w:val="-10"/>
                <w:sz w:val="26"/>
                <w:szCs w:val="26"/>
                <w:lang w:val="pt-BR"/>
              </w:rPr>
              <w:t xml:space="preserve"> vaø </w:t>
            </w:r>
            <w:r w:rsidR="00341EB3">
              <w:rPr>
                <w:spacing w:val="-10"/>
                <w:position w:val="-6"/>
                <w:sz w:val="26"/>
                <w:szCs w:val="26"/>
              </w:rPr>
              <w:pict w14:anchorId="28FC4A24">
                <v:shape id="_x0000_i1064" type="#_x0000_t75" style="width:29pt;height:17.75pt">
                  <v:imagedata r:id="rId56" o:title=""/>
                </v:shape>
              </w:pict>
            </w:r>
            <w:r w:rsidRPr="00C220C7">
              <w:rPr>
                <w:spacing w:val="-10"/>
                <w:sz w:val="26"/>
                <w:szCs w:val="26"/>
                <w:lang w:val="pt-BR"/>
              </w:rPr>
              <w:t>ôû vò trí  trong cuøng phía.</w:t>
            </w:r>
          </w:p>
          <w:p w14:paraId="752430AC" w14:textId="77777777" w:rsidR="00623C26" w:rsidRPr="00C220C7" w:rsidRDefault="00623C26" w:rsidP="00107466">
            <w:pPr>
              <w:rPr>
                <w:spacing w:val="-10"/>
                <w:sz w:val="26"/>
                <w:szCs w:val="26"/>
              </w:rPr>
            </w:pPr>
            <w:r w:rsidRPr="00C220C7">
              <w:rPr>
                <w:spacing w:val="-10"/>
                <w:sz w:val="26"/>
                <w:szCs w:val="26"/>
              </w:rPr>
              <w:t xml:space="preserve">Neân </w:t>
            </w:r>
            <w:r w:rsidR="00341EB3">
              <w:rPr>
                <w:spacing w:val="-10"/>
                <w:position w:val="-6"/>
                <w:sz w:val="26"/>
                <w:szCs w:val="26"/>
              </w:rPr>
              <w:pict w14:anchorId="71B50497">
                <v:shape id="_x0000_i1065" type="#_x0000_t75" style="width:98.85pt;height:17.75pt">
                  <v:imagedata r:id="rId57" o:title=""/>
                </v:shape>
              </w:pict>
            </w:r>
          </w:p>
        </w:tc>
        <w:tc>
          <w:tcPr>
            <w:tcW w:w="3380" w:type="dxa"/>
            <w:tcBorders>
              <w:top w:val="nil"/>
              <w:bottom w:val="nil"/>
            </w:tcBorders>
            <w:shd w:val="clear" w:color="auto" w:fill="auto"/>
          </w:tcPr>
          <w:p w14:paraId="086C1B57" w14:textId="77777777" w:rsidR="00623C26" w:rsidRPr="00C220C7" w:rsidRDefault="00623C26" w:rsidP="00107466">
            <w:pPr>
              <w:rPr>
                <w:spacing w:val="-10"/>
                <w:sz w:val="26"/>
                <w:szCs w:val="26"/>
              </w:rPr>
            </w:pPr>
          </w:p>
          <w:p w14:paraId="36619EF7" w14:textId="77777777" w:rsidR="00623C26" w:rsidRPr="00C220C7" w:rsidRDefault="00623C26" w:rsidP="00107466">
            <w:pPr>
              <w:rPr>
                <w:spacing w:val="-10"/>
                <w:sz w:val="26"/>
                <w:szCs w:val="26"/>
              </w:rPr>
            </w:pPr>
          </w:p>
          <w:p w14:paraId="5A1C32B6" w14:textId="77777777" w:rsidR="00623C26" w:rsidRPr="00C220C7" w:rsidRDefault="00623C26" w:rsidP="00107466">
            <w:pPr>
              <w:rPr>
                <w:spacing w:val="-10"/>
                <w:sz w:val="26"/>
                <w:szCs w:val="26"/>
              </w:rPr>
            </w:pPr>
          </w:p>
          <w:p w14:paraId="06D246D0" w14:textId="77777777" w:rsidR="00623C26" w:rsidRPr="00C220C7" w:rsidRDefault="00623C26" w:rsidP="00107466">
            <w:pPr>
              <w:rPr>
                <w:spacing w:val="-10"/>
                <w:sz w:val="26"/>
                <w:szCs w:val="26"/>
              </w:rPr>
            </w:pPr>
            <w:r w:rsidRPr="00C220C7">
              <w:rPr>
                <w:spacing w:val="-10"/>
                <w:sz w:val="26"/>
                <w:szCs w:val="26"/>
              </w:rPr>
              <w:t xml:space="preserve">a) Vì </w:t>
            </w:r>
            <w:r w:rsidR="00341EB3">
              <w:rPr>
                <w:spacing w:val="-10"/>
                <w:position w:val="-30"/>
                <w:sz w:val="26"/>
                <w:szCs w:val="26"/>
              </w:rPr>
              <w:pict w14:anchorId="487E19EE">
                <v:shape id="_x0000_i1066" type="#_x0000_t75" style="width:87.05pt;height:36.55pt">
                  <v:imagedata r:id="rId58" o:title=""/>
                </v:shape>
              </w:pict>
            </w:r>
          </w:p>
          <w:p w14:paraId="4BF3531B" w14:textId="77777777" w:rsidR="00623C26" w:rsidRPr="00C220C7" w:rsidRDefault="00623C26" w:rsidP="00107466">
            <w:pPr>
              <w:rPr>
                <w:spacing w:val="-10"/>
                <w:sz w:val="26"/>
                <w:szCs w:val="26"/>
              </w:rPr>
            </w:pPr>
            <w:r w:rsidRPr="00C220C7">
              <w:rPr>
                <w:spacing w:val="-10"/>
                <w:sz w:val="26"/>
                <w:szCs w:val="26"/>
              </w:rPr>
              <w:t>b) Vì a // b ( theo caâu a)</w:t>
            </w:r>
          </w:p>
          <w:p w14:paraId="50C81FD4" w14:textId="77777777" w:rsidR="00623C26" w:rsidRPr="00C220C7" w:rsidRDefault="00623C26" w:rsidP="00107466">
            <w:pPr>
              <w:rPr>
                <w:spacing w:val="-10"/>
                <w:sz w:val="26"/>
                <w:szCs w:val="26"/>
              </w:rPr>
            </w:pPr>
            <w:r w:rsidRPr="00C220C7">
              <w:rPr>
                <w:spacing w:val="-10"/>
                <w:sz w:val="26"/>
                <w:szCs w:val="26"/>
              </w:rPr>
              <w:t xml:space="preserve">Hai </w:t>
            </w:r>
            <w:r w:rsidR="00341EB3">
              <w:rPr>
                <w:spacing w:val="-10"/>
                <w:position w:val="-10"/>
                <w:sz w:val="26"/>
                <w:szCs w:val="26"/>
              </w:rPr>
              <w:pict w14:anchorId="28B589B7">
                <v:shape id="_x0000_i1067" type="#_x0000_t75" style="width:70.4pt;height:19.9pt">
                  <v:imagedata r:id="rId59" o:title=""/>
                </v:shape>
              </w:pict>
            </w:r>
            <w:r w:rsidRPr="00C220C7">
              <w:rPr>
                <w:spacing w:val="-10"/>
                <w:sz w:val="26"/>
                <w:szCs w:val="26"/>
              </w:rPr>
              <w:t xml:space="preserve"> laø 2 goùc trong cuøng phía.</w:t>
            </w:r>
          </w:p>
          <w:p w14:paraId="2879ECDF" w14:textId="77777777" w:rsidR="00623C26" w:rsidRPr="00C220C7" w:rsidRDefault="00341EB3" w:rsidP="00107466">
            <w:pPr>
              <w:rPr>
                <w:spacing w:val="-10"/>
                <w:sz w:val="26"/>
                <w:szCs w:val="26"/>
              </w:rPr>
            </w:pPr>
            <w:r>
              <w:rPr>
                <w:spacing w:val="-10"/>
                <w:position w:val="-6"/>
                <w:sz w:val="26"/>
                <w:szCs w:val="26"/>
              </w:rPr>
              <w:pict w14:anchorId="57710B8B">
                <v:shape id="_x0000_i1068" type="#_x0000_t75" style="width:113.9pt;height:17.75pt">
                  <v:imagedata r:id="rId60" o:title=""/>
                </v:shape>
              </w:pict>
            </w:r>
            <w:r w:rsidR="00623C26" w:rsidRPr="00C220C7">
              <w:rPr>
                <w:spacing w:val="-10"/>
                <w:sz w:val="26"/>
                <w:szCs w:val="26"/>
              </w:rPr>
              <w:t xml:space="preserve"> </w:t>
            </w:r>
          </w:p>
          <w:p w14:paraId="6880ED38" w14:textId="77777777" w:rsidR="00623C26" w:rsidRPr="00C220C7" w:rsidRDefault="00623C26" w:rsidP="00107466">
            <w:pPr>
              <w:rPr>
                <w:spacing w:val="-10"/>
                <w:sz w:val="26"/>
                <w:szCs w:val="26"/>
              </w:rPr>
            </w:pPr>
            <w:r w:rsidRPr="00C220C7">
              <w:rPr>
                <w:spacing w:val="-10"/>
                <w:sz w:val="26"/>
                <w:szCs w:val="26"/>
              </w:rPr>
              <w:t xml:space="preserve">( tính chaát hai ñöôøng thaúng song song) </w:t>
            </w:r>
          </w:p>
          <w:p w14:paraId="35195EC0" w14:textId="77777777" w:rsidR="00623C26" w:rsidRPr="00C220C7" w:rsidRDefault="00341EB3" w:rsidP="00107466">
            <w:pPr>
              <w:rPr>
                <w:spacing w:val="-10"/>
                <w:sz w:val="26"/>
                <w:szCs w:val="26"/>
              </w:rPr>
            </w:pPr>
            <w:r>
              <w:rPr>
                <w:spacing w:val="-10"/>
                <w:position w:val="-6"/>
                <w:sz w:val="26"/>
                <w:szCs w:val="26"/>
              </w:rPr>
              <w:pict w14:anchorId="26D4BA13">
                <v:shape id="_x0000_i1069" type="#_x0000_t75" style="width:141.3pt;height:17.75pt">
                  <v:imagedata r:id="rId61" o:title=""/>
                </v:shape>
              </w:pict>
            </w:r>
          </w:p>
        </w:tc>
      </w:tr>
      <w:tr w:rsidR="00623C26" w:rsidRPr="00C220C7" w14:paraId="40BD8B70" w14:textId="77777777" w:rsidTr="00107466">
        <w:tc>
          <w:tcPr>
            <w:tcW w:w="780" w:type="dxa"/>
            <w:tcBorders>
              <w:top w:val="nil"/>
              <w:bottom w:val="nil"/>
            </w:tcBorders>
            <w:shd w:val="clear" w:color="auto" w:fill="auto"/>
          </w:tcPr>
          <w:p w14:paraId="34F07ABC"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08A14C00" w14:textId="77777777" w:rsidR="00623C26" w:rsidRPr="00C220C7" w:rsidRDefault="00623C26" w:rsidP="00107466">
            <w:pPr>
              <w:rPr>
                <w:spacing w:val="-10"/>
                <w:sz w:val="26"/>
                <w:szCs w:val="26"/>
              </w:rPr>
            </w:pPr>
            <w:r w:rsidRPr="00C220C7">
              <w:rPr>
                <w:spacing w:val="-10"/>
                <w:sz w:val="26"/>
                <w:szCs w:val="26"/>
              </w:rPr>
              <w:t>* GV cho HS laøm baøi 47 (98) SGK</w:t>
            </w:r>
          </w:p>
        </w:tc>
        <w:tc>
          <w:tcPr>
            <w:tcW w:w="2860" w:type="dxa"/>
            <w:tcBorders>
              <w:top w:val="nil"/>
              <w:bottom w:val="nil"/>
            </w:tcBorders>
            <w:shd w:val="clear" w:color="auto" w:fill="auto"/>
          </w:tcPr>
          <w:p w14:paraId="2EED5D57" w14:textId="77777777" w:rsidR="00623C26" w:rsidRPr="00C220C7" w:rsidRDefault="00623C26" w:rsidP="00107466">
            <w:pPr>
              <w:rPr>
                <w:spacing w:val="-10"/>
                <w:sz w:val="26"/>
                <w:szCs w:val="26"/>
              </w:rPr>
            </w:pPr>
          </w:p>
        </w:tc>
        <w:tc>
          <w:tcPr>
            <w:tcW w:w="3380" w:type="dxa"/>
            <w:tcBorders>
              <w:top w:val="nil"/>
              <w:bottom w:val="nil"/>
            </w:tcBorders>
            <w:shd w:val="clear" w:color="auto" w:fill="auto"/>
          </w:tcPr>
          <w:p w14:paraId="63229511" w14:textId="77777777" w:rsidR="00623C26" w:rsidRPr="00C220C7" w:rsidRDefault="00341EB3" w:rsidP="00107466">
            <w:pPr>
              <w:rPr>
                <w:b/>
                <w:spacing w:val="-10"/>
                <w:sz w:val="26"/>
                <w:szCs w:val="26"/>
                <w:u w:val="single"/>
              </w:rPr>
            </w:pPr>
            <w:r>
              <w:rPr>
                <w:noProof/>
                <w:spacing w:val="-10"/>
                <w:sz w:val="26"/>
                <w:szCs w:val="26"/>
                <w:u w:val="single"/>
              </w:rPr>
              <w:object w:dxaOrig="1440" w:dyaOrig="1440" w14:anchorId="4A8B52F9">
                <v:group id="_x0000_s1675" style="position:absolute;margin-left:24.5pt;margin-top:23.45pt;width:113.25pt;height:68.45pt;z-index:251661312;mso-position-horizontal-relative:text;mso-position-vertical-relative:text" coordorigin="8544,10789" coordsize="2265,1369">
                  <v:line id="_x0000_s1676" style="position:absolute" from="8558,11239" to="10748,11240"/>
                  <v:line id="_x0000_s1677" style="position:absolute" from="8558,11707" to="10748,11708"/>
                  <v:line id="_x0000_s1678" style="position:absolute" from="8780,11013" to="8781,11985"/>
                  <v:shape id="_x0000_s1679" style="position:absolute;left:8779;top:11127;width:113;height:113;rotation:-360;mso-wrap-distance-left:9pt;mso-wrap-distance-top:0;mso-wrap-distance-right:9pt;mso-wrap-distance-bottom:0;v-text-anchor:top" coordsize="347,240" path="m,l347,r,240e" filled="f" fillcolor="black">
                    <v:path arrowok="t"/>
                  </v:shape>
                  <v:line id="_x0000_s1680" style="position:absolute;rotation:130" from="9490,11473" to="10859,11474"/>
                  <v:shape id="_x0000_s1681" type="#_x0000_t19" style="position:absolute;left:9854;top:11550;width:223;height:143;rotation:-27318696fd" coordsize="33758,21600" adj="-8143243,,12158" path="wr-9442,,33758,43200,,3747,33758,21600nfewr-9442,,33758,43200,,3747,33758,21600l12158,21600nsxe" fillcolor="black" strokeweight=".5pt">
                    <v:path o:connectlocs="0,3747;33758,21600;12158,21600"/>
                  </v:shape>
                  <v:shape id="_x0000_s1682" type="#_x0000_t75" style="position:absolute;left:9911;top:11689;width:211;height:246">
                    <v:imagedata r:id="rId37" o:title=""/>
                  </v:shape>
                  <v:shape id="_x0000_s1683" type="#_x0000_t75" style="position:absolute;left:10219;top:11012;width:229;height:229">
                    <v:imagedata r:id="rId38" o:title=""/>
                  </v:shape>
                  <v:shape id="_x0000_s1684" type="#_x0000_t75" style="position:absolute;left:8544;top:11012;width:211;height:229">
                    <v:imagedata r:id="rId39" o:title=""/>
                  </v:shape>
                  <v:shape id="_x0000_s1685" type="#_x0000_t75" style="position:absolute;left:8560;top:11483;width:211;height:229">
                    <v:imagedata r:id="rId40" o:title=""/>
                  </v:shape>
                  <v:shape id="_x0000_s1686" type="#_x0000_t75" style="position:absolute;left:10621;top:11068;width:176;height:194">
                    <v:imagedata r:id="rId41" o:title=""/>
                  </v:shape>
                  <v:shape id="_x0000_s1687" type="#_x0000_t75" style="position:absolute;left:10633;top:11493;width:176;height:246">
                    <v:imagedata r:id="rId42" o:title=""/>
                  </v:shape>
                  <v:shape id="_x0000_s1688" type="#_x0000_t75" style="position:absolute;left:9683;top:11416;width:306;height:209">
                    <v:imagedata r:id="rId62" o:title=""/>
                  </v:shape>
                  <v:shape id="_x0000_s1689" type="#_x0000_t75" style="position:absolute;left:10152;top:11234;width:115;height:182">
                    <v:imagedata r:id="rId44" o:title=""/>
                  </v:shape>
                  <v:shape id="_x0000_s1690" type="#_x0000_t75" style="position:absolute;left:8812;top:11507;width:115;height:182">
                    <v:imagedata r:id="rId44" o:title=""/>
                  </v:shape>
                </v:group>
                <o:OLEObject Type="Embed" ProgID="Equation.DSMT4" ShapeID="_x0000_s1682" DrawAspect="Content" ObjectID="_1664952576" r:id="rId63"/>
                <o:OLEObject Type="Embed" ProgID="Equation.DSMT4" ShapeID="_x0000_s1683" DrawAspect="Content" ObjectID="_1664952577" r:id="rId64"/>
                <o:OLEObject Type="Embed" ProgID="Equation.DSMT4" ShapeID="_x0000_s1684" DrawAspect="Content" ObjectID="_1664952578" r:id="rId65"/>
                <o:OLEObject Type="Embed" ProgID="Equation.DSMT4" ShapeID="_x0000_s1685" DrawAspect="Content" ObjectID="_1664952579" r:id="rId66"/>
                <o:OLEObject Type="Embed" ProgID="Equation.DSMT4" ShapeID="_x0000_s1686" DrawAspect="Content" ObjectID="_1664952580" r:id="rId67"/>
                <o:OLEObject Type="Embed" ProgID="Equation.DSMT4" ShapeID="_x0000_s1687" DrawAspect="Content" ObjectID="_1664952581" r:id="rId68"/>
                <o:OLEObject Type="Embed" ProgID="Equation.DSMT4" ShapeID="_x0000_s1688" DrawAspect="Content" ObjectID="_1664952582" r:id="rId69"/>
                <o:OLEObject Type="Embed" ProgID="Equation.DSMT4" ShapeID="_x0000_s1689" DrawAspect="Content" ObjectID="_1664952583" r:id="rId70"/>
                <o:OLEObject Type="Embed" ProgID="Equation.DSMT4" ShapeID="_x0000_s1690" DrawAspect="Content" ObjectID="_1664952584" r:id="rId71"/>
              </w:object>
            </w:r>
            <w:r w:rsidR="00623C26" w:rsidRPr="00C220C7">
              <w:rPr>
                <w:b/>
                <w:spacing w:val="-10"/>
                <w:sz w:val="26"/>
                <w:szCs w:val="26"/>
                <w:u w:val="single"/>
              </w:rPr>
              <w:t>Baøi 47 (98)</w:t>
            </w:r>
          </w:p>
        </w:tc>
      </w:tr>
      <w:tr w:rsidR="00623C26" w:rsidRPr="00C220C7" w14:paraId="76AACBB8" w14:textId="77777777" w:rsidTr="00107466">
        <w:tc>
          <w:tcPr>
            <w:tcW w:w="780" w:type="dxa"/>
            <w:tcBorders>
              <w:top w:val="nil"/>
              <w:bottom w:val="nil"/>
            </w:tcBorders>
            <w:shd w:val="clear" w:color="auto" w:fill="auto"/>
          </w:tcPr>
          <w:p w14:paraId="429B0E7F"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5187EA90"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Nhìn hình 32 haõy phaùt bieåu baèng lôøi noäi dung baøi toaùn.</w:t>
            </w:r>
          </w:p>
          <w:p w14:paraId="663E7AA4" w14:textId="77777777" w:rsidR="00623C26" w:rsidRPr="00C220C7" w:rsidRDefault="00623C26" w:rsidP="00107466">
            <w:pPr>
              <w:rPr>
                <w:spacing w:val="-10"/>
                <w:sz w:val="26"/>
                <w:szCs w:val="26"/>
              </w:rPr>
            </w:pPr>
          </w:p>
          <w:p w14:paraId="05F3C7BD" w14:textId="77777777" w:rsidR="00623C26" w:rsidRPr="00C220C7" w:rsidRDefault="00623C26" w:rsidP="00107466">
            <w:pPr>
              <w:rPr>
                <w:spacing w:val="-10"/>
                <w:sz w:val="26"/>
                <w:szCs w:val="26"/>
              </w:rPr>
            </w:pPr>
          </w:p>
          <w:p w14:paraId="74424F2F" w14:textId="77777777" w:rsidR="00623C26" w:rsidRPr="00C220C7" w:rsidRDefault="00623C26" w:rsidP="00107466">
            <w:pPr>
              <w:rPr>
                <w:spacing w:val="-10"/>
                <w:sz w:val="26"/>
                <w:szCs w:val="26"/>
              </w:rPr>
            </w:pPr>
          </w:p>
          <w:p w14:paraId="2EE4C0C0" w14:textId="77777777" w:rsidR="00623C26" w:rsidRPr="00C220C7" w:rsidRDefault="00623C26" w:rsidP="00107466">
            <w:pPr>
              <w:rPr>
                <w:spacing w:val="-10"/>
                <w:sz w:val="26"/>
                <w:szCs w:val="26"/>
              </w:rPr>
            </w:pPr>
            <w:r w:rsidRPr="00C220C7">
              <w:rPr>
                <w:b/>
                <w:spacing w:val="-10"/>
                <w:sz w:val="26"/>
                <w:szCs w:val="26"/>
              </w:rPr>
              <w:lastRenderedPageBreak/>
              <w:t>Hoûi:</w:t>
            </w:r>
            <w:r w:rsidRPr="00C220C7">
              <w:rPr>
                <w:spacing w:val="-10"/>
                <w:sz w:val="26"/>
                <w:szCs w:val="26"/>
              </w:rPr>
              <w:t xml:space="preserve"> GV chia lôùp thaønh 6 nhoùm  cho hoaït ñoäng nhoùm.</w:t>
            </w:r>
          </w:p>
          <w:p w14:paraId="18C35733" w14:textId="77777777" w:rsidR="00623C26" w:rsidRPr="00C220C7" w:rsidRDefault="00623C26" w:rsidP="00107466">
            <w:pPr>
              <w:rPr>
                <w:spacing w:val="-10"/>
                <w:sz w:val="26"/>
                <w:szCs w:val="26"/>
              </w:rPr>
            </w:pPr>
            <w:r w:rsidRPr="00C220C7">
              <w:rPr>
                <w:spacing w:val="-10"/>
                <w:sz w:val="26"/>
                <w:szCs w:val="26"/>
              </w:rPr>
              <w:t>* GV yeâu caàu baøi laøm cuûa nhoùm phaûi coù hình veõ, kyù hieäu treân hình. Baøi suy luaän phaûi coù caên cöù.</w:t>
            </w:r>
          </w:p>
          <w:p w14:paraId="18F50404" w14:textId="77777777" w:rsidR="00623C26" w:rsidRPr="00C220C7" w:rsidRDefault="00623C26" w:rsidP="00107466">
            <w:pPr>
              <w:rPr>
                <w:spacing w:val="-10"/>
                <w:sz w:val="26"/>
                <w:szCs w:val="26"/>
              </w:rPr>
            </w:pPr>
            <w:r w:rsidRPr="00C220C7">
              <w:rPr>
                <w:spacing w:val="-10"/>
                <w:sz w:val="26"/>
                <w:szCs w:val="26"/>
              </w:rPr>
              <w:t>* GV nhaän xeùt vaø kieåm tra baøi  caùc  nhoùm.</w:t>
            </w:r>
          </w:p>
        </w:tc>
        <w:tc>
          <w:tcPr>
            <w:tcW w:w="2860" w:type="dxa"/>
            <w:tcBorders>
              <w:top w:val="nil"/>
              <w:bottom w:val="nil"/>
            </w:tcBorders>
            <w:shd w:val="clear" w:color="auto" w:fill="auto"/>
          </w:tcPr>
          <w:p w14:paraId="0AA7C1AF" w14:textId="77777777" w:rsidR="00623C26" w:rsidRPr="00C220C7" w:rsidRDefault="00623C26" w:rsidP="00107466">
            <w:pPr>
              <w:rPr>
                <w:spacing w:val="-10"/>
                <w:sz w:val="26"/>
                <w:szCs w:val="26"/>
              </w:rPr>
            </w:pPr>
            <w:r w:rsidRPr="00C220C7">
              <w:rPr>
                <w:b/>
                <w:spacing w:val="-10"/>
                <w:sz w:val="26"/>
                <w:szCs w:val="26"/>
              </w:rPr>
              <w:lastRenderedPageBreak/>
              <w:t xml:space="preserve">Ñaùp: </w:t>
            </w:r>
            <w:r w:rsidRPr="00C220C7">
              <w:rPr>
                <w:spacing w:val="-10"/>
                <w:sz w:val="26"/>
                <w:szCs w:val="26"/>
              </w:rPr>
              <w:t>Cho  a//b</w:t>
            </w:r>
          </w:p>
          <w:p w14:paraId="60BDFAD6" w14:textId="77777777" w:rsidR="00623C26" w:rsidRPr="00C220C7" w:rsidRDefault="00623C26" w:rsidP="00107466">
            <w:pPr>
              <w:rPr>
                <w:spacing w:val="-10"/>
                <w:sz w:val="26"/>
                <w:szCs w:val="26"/>
              </w:rPr>
            </w:pPr>
            <w:r w:rsidRPr="00C220C7">
              <w:rPr>
                <w:spacing w:val="-10"/>
                <w:sz w:val="26"/>
                <w:szCs w:val="26"/>
              </w:rPr>
              <w:t>Ñuôøng thaúng AB</w:t>
            </w:r>
            <w:r w:rsidR="00341EB3">
              <w:rPr>
                <w:spacing w:val="-10"/>
                <w:position w:val="-4"/>
                <w:sz w:val="26"/>
                <w:szCs w:val="26"/>
              </w:rPr>
              <w:pict w14:anchorId="49F337EE">
                <v:shape id="_x0000_i1079" type="#_x0000_t75" style="width:12.35pt;height:13.45pt">
                  <v:imagedata r:id="rId72" o:title=""/>
                </v:shape>
              </w:pict>
            </w:r>
            <w:r w:rsidRPr="00C220C7">
              <w:rPr>
                <w:spacing w:val="-10"/>
                <w:sz w:val="26"/>
                <w:szCs w:val="26"/>
              </w:rPr>
              <w:t>a taïi A.</w:t>
            </w:r>
          </w:p>
          <w:p w14:paraId="734CE0A5" w14:textId="77777777" w:rsidR="00623C26" w:rsidRPr="00C220C7" w:rsidRDefault="00623C26" w:rsidP="00107466">
            <w:pPr>
              <w:rPr>
                <w:spacing w:val="-10"/>
                <w:sz w:val="26"/>
                <w:szCs w:val="26"/>
              </w:rPr>
            </w:pPr>
            <w:r w:rsidRPr="00C220C7">
              <w:rPr>
                <w:spacing w:val="-10"/>
                <w:sz w:val="26"/>
                <w:szCs w:val="26"/>
              </w:rPr>
              <w:t xml:space="preserve">Ñöôøng thaúng CD caét ñöôøng a taïi D, caét b taïi C sao cho </w:t>
            </w:r>
            <w:r w:rsidR="00341EB3">
              <w:rPr>
                <w:spacing w:val="-10"/>
                <w:position w:val="-6"/>
                <w:sz w:val="26"/>
                <w:szCs w:val="26"/>
              </w:rPr>
              <w:pict w14:anchorId="12B574D0">
                <v:shape id="_x0000_i1080" type="#_x0000_t75" style="width:28.5pt;height:17.75pt">
                  <v:imagedata r:id="rId73" o:title=""/>
                </v:shape>
              </w:pict>
            </w:r>
            <w:r w:rsidRPr="00C220C7">
              <w:rPr>
                <w:spacing w:val="-10"/>
                <w:sz w:val="26"/>
                <w:szCs w:val="26"/>
              </w:rPr>
              <w:t>baèn 130</w:t>
            </w:r>
            <w:r w:rsidRPr="00C220C7">
              <w:rPr>
                <w:spacing w:val="-10"/>
                <w:sz w:val="26"/>
                <w:szCs w:val="26"/>
                <w:vertAlign w:val="superscript"/>
              </w:rPr>
              <w:t>0</w:t>
            </w:r>
            <w:r w:rsidRPr="00C220C7">
              <w:rPr>
                <w:spacing w:val="-10"/>
                <w:sz w:val="26"/>
                <w:szCs w:val="26"/>
              </w:rPr>
              <w:t xml:space="preserve">. Tính </w:t>
            </w:r>
            <w:r w:rsidR="00341EB3">
              <w:rPr>
                <w:spacing w:val="-10"/>
                <w:position w:val="-12"/>
                <w:sz w:val="26"/>
                <w:szCs w:val="26"/>
              </w:rPr>
              <w:pict w14:anchorId="564F10C0">
                <v:shape id="_x0000_i1081" type="#_x0000_t75" style="width:34.4pt;height:20.95pt">
                  <v:imagedata r:id="rId74" o:title=""/>
                </v:shape>
              </w:pict>
            </w:r>
          </w:p>
          <w:p w14:paraId="67531246" w14:textId="77777777" w:rsidR="00623C26" w:rsidRPr="00C220C7" w:rsidRDefault="00623C26" w:rsidP="00107466">
            <w:pPr>
              <w:rPr>
                <w:spacing w:val="-10"/>
                <w:sz w:val="26"/>
                <w:szCs w:val="26"/>
              </w:rPr>
            </w:pPr>
            <w:r w:rsidRPr="00C220C7">
              <w:rPr>
                <w:b/>
                <w:spacing w:val="-10"/>
                <w:sz w:val="26"/>
                <w:szCs w:val="26"/>
              </w:rPr>
              <w:lastRenderedPageBreak/>
              <w:t>Ñaùp:</w:t>
            </w:r>
            <w:r w:rsidRPr="00C220C7">
              <w:rPr>
                <w:spacing w:val="-10"/>
                <w:sz w:val="26"/>
                <w:szCs w:val="26"/>
              </w:rPr>
              <w:t>- Caùc nhoùm hoaït ñoäng vaø ñieàn vaøo baûng nhoùm.</w:t>
            </w:r>
          </w:p>
          <w:p w14:paraId="78F0FCD7" w14:textId="77777777" w:rsidR="00623C26" w:rsidRPr="00C220C7" w:rsidRDefault="00623C26" w:rsidP="00107466">
            <w:pPr>
              <w:rPr>
                <w:spacing w:val="-10"/>
                <w:sz w:val="26"/>
                <w:szCs w:val="26"/>
              </w:rPr>
            </w:pPr>
            <w:r w:rsidRPr="00C220C7">
              <w:rPr>
                <w:spacing w:val="-10"/>
                <w:sz w:val="26"/>
                <w:szCs w:val="26"/>
              </w:rPr>
              <w:t>- Ñaïi dieän moät nhoùm leân baûng trình baøy.</w:t>
            </w:r>
          </w:p>
          <w:p w14:paraId="5020B625" w14:textId="77777777" w:rsidR="00623C26" w:rsidRPr="00C220C7" w:rsidRDefault="00623C26" w:rsidP="00107466">
            <w:pPr>
              <w:rPr>
                <w:spacing w:val="-10"/>
                <w:sz w:val="26"/>
                <w:szCs w:val="26"/>
              </w:rPr>
            </w:pPr>
            <w:r w:rsidRPr="00C220C7">
              <w:rPr>
                <w:spacing w:val="-10"/>
                <w:sz w:val="26"/>
                <w:szCs w:val="26"/>
              </w:rPr>
              <w:t>- Caû lôùp theo doõi vaø goùp yù kieán.</w:t>
            </w:r>
          </w:p>
        </w:tc>
        <w:tc>
          <w:tcPr>
            <w:tcW w:w="3380" w:type="dxa"/>
            <w:tcBorders>
              <w:top w:val="nil"/>
              <w:bottom w:val="nil"/>
            </w:tcBorders>
            <w:shd w:val="clear" w:color="auto" w:fill="auto"/>
          </w:tcPr>
          <w:p w14:paraId="11F894F7" w14:textId="77777777" w:rsidR="00623C26" w:rsidRPr="00C220C7" w:rsidRDefault="00623C26" w:rsidP="00107466">
            <w:pPr>
              <w:rPr>
                <w:spacing w:val="-10"/>
                <w:sz w:val="26"/>
                <w:szCs w:val="26"/>
              </w:rPr>
            </w:pPr>
          </w:p>
          <w:p w14:paraId="08779450" w14:textId="77777777" w:rsidR="00623C26" w:rsidRPr="00C220C7" w:rsidRDefault="00623C26" w:rsidP="00107466">
            <w:pPr>
              <w:rPr>
                <w:spacing w:val="-10"/>
                <w:sz w:val="26"/>
                <w:szCs w:val="26"/>
              </w:rPr>
            </w:pPr>
          </w:p>
          <w:p w14:paraId="6E816699" w14:textId="77777777" w:rsidR="00623C26" w:rsidRPr="00C220C7" w:rsidRDefault="00623C26" w:rsidP="00107466">
            <w:pPr>
              <w:rPr>
                <w:spacing w:val="-10"/>
                <w:sz w:val="26"/>
                <w:szCs w:val="26"/>
              </w:rPr>
            </w:pPr>
          </w:p>
          <w:p w14:paraId="7549FBDB" w14:textId="77777777" w:rsidR="00623C26" w:rsidRPr="00C220C7" w:rsidRDefault="00623C26" w:rsidP="00107466">
            <w:pPr>
              <w:rPr>
                <w:spacing w:val="-10"/>
                <w:sz w:val="26"/>
                <w:szCs w:val="26"/>
              </w:rPr>
            </w:pPr>
          </w:p>
          <w:p w14:paraId="324FFF90" w14:textId="77777777" w:rsidR="00623C26" w:rsidRPr="00C220C7" w:rsidRDefault="00623C26" w:rsidP="00107466">
            <w:pPr>
              <w:rPr>
                <w:spacing w:val="-10"/>
                <w:sz w:val="26"/>
                <w:szCs w:val="26"/>
              </w:rPr>
            </w:pPr>
          </w:p>
          <w:p w14:paraId="420C0CA8" w14:textId="77777777" w:rsidR="00623C26" w:rsidRPr="00C220C7" w:rsidRDefault="00623C26" w:rsidP="00107466">
            <w:pPr>
              <w:rPr>
                <w:spacing w:val="-10"/>
                <w:sz w:val="26"/>
                <w:szCs w:val="26"/>
              </w:rPr>
            </w:pPr>
          </w:p>
          <w:p w14:paraId="634E5E99" w14:textId="77777777" w:rsidR="00623C26" w:rsidRPr="00C220C7" w:rsidRDefault="00623C26" w:rsidP="00107466">
            <w:pPr>
              <w:rPr>
                <w:spacing w:val="-10"/>
                <w:sz w:val="26"/>
                <w:szCs w:val="26"/>
                <w:lang w:val="pt-BR"/>
              </w:rPr>
            </w:pPr>
            <w:r w:rsidRPr="00C220C7">
              <w:rPr>
                <w:spacing w:val="-10"/>
                <w:sz w:val="26"/>
                <w:szCs w:val="26"/>
                <w:lang w:val="pt-BR"/>
              </w:rPr>
              <w:lastRenderedPageBreak/>
              <w:t xml:space="preserve">a // b vaø </w:t>
            </w:r>
            <w:r w:rsidR="00341EB3">
              <w:rPr>
                <w:spacing w:val="-10"/>
                <w:position w:val="-6"/>
                <w:sz w:val="26"/>
                <w:szCs w:val="26"/>
              </w:rPr>
              <w:pict w14:anchorId="324270A4">
                <v:shape id="_x0000_i1082" type="#_x0000_t75" style="width:39.2pt;height:13.95pt">
                  <v:imagedata r:id="rId75" o:title=""/>
                </v:shape>
              </w:pict>
            </w:r>
            <w:r w:rsidRPr="00C220C7">
              <w:rPr>
                <w:spacing w:val="-10"/>
                <w:sz w:val="26"/>
                <w:szCs w:val="26"/>
                <w:lang w:val="pt-BR"/>
              </w:rPr>
              <w:t>taïi A</w:t>
            </w:r>
            <w:r w:rsidR="00341EB3">
              <w:rPr>
                <w:spacing w:val="-10"/>
                <w:position w:val="-6"/>
                <w:sz w:val="26"/>
                <w:szCs w:val="26"/>
              </w:rPr>
              <w:pict w14:anchorId="39E803B8">
                <v:shape id="_x0000_i1083" type="#_x0000_t75" style="width:47.8pt;height:13.95pt">
                  <v:imagedata r:id="rId76" o:title=""/>
                </v:shape>
              </w:pict>
            </w:r>
          </w:p>
          <w:p w14:paraId="508FFE0E" w14:textId="77777777" w:rsidR="00623C26" w:rsidRPr="00C220C7" w:rsidRDefault="00623C26" w:rsidP="00107466">
            <w:pPr>
              <w:rPr>
                <w:spacing w:val="-10"/>
                <w:sz w:val="26"/>
                <w:szCs w:val="26"/>
                <w:lang w:val="pt-BR"/>
              </w:rPr>
            </w:pPr>
            <w:r w:rsidRPr="00C220C7">
              <w:rPr>
                <w:spacing w:val="-10"/>
                <w:sz w:val="26"/>
                <w:szCs w:val="26"/>
                <w:lang w:val="pt-BR"/>
              </w:rPr>
              <w:t xml:space="preserve">taïi B </w:t>
            </w:r>
            <w:r w:rsidR="00341EB3">
              <w:rPr>
                <w:spacing w:val="-10"/>
                <w:position w:val="-12"/>
                <w:sz w:val="26"/>
                <w:szCs w:val="26"/>
              </w:rPr>
              <w:pict w14:anchorId="14E36FE8">
                <v:shape id="_x0000_i1084" type="#_x0000_t75" style="width:58.05pt;height:20.95pt">
                  <v:imagedata r:id="rId77" o:title=""/>
                </v:shape>
              </w:pict>
            </w:r>
            <w:r w:rsidRPr="00C220C7">
              <w:rPr>
                <w:spacing w:val="-10"/>
                <w:sz w:val="26"/>
                <w:szCs w:val="26"/>
                <w:lang w:val="pt-BR"/>
              </w:rPr>
              <w:t>( quan heä giöõa tính vuoâng goùc vaø tính song song)</w:t>
            </w:r>
          </w:p>
          <w:p w14:paraId="3F123D32" w14:textId="77777777" w:rsidR="00623C26" w:rsidRPr="00C220C7" w:rsidRDefault="00623C26" w:rsidP="00107466">
            <w:pPr>
              <w:rPr>
                <w:spacing w:val="-10"/>
                <w:sz w:val="26"/>
                <w:szCs w:val="26"/>
              </w:rPr>
            </w:pPr>
            <w:r w:rsidRPr="00C220C7">
              <w:rPr>
                <w:spacing w:val="-10"/>
                <w:sz w:val="26"/>
                <w:szCs w:val="26"/>
              </w:rPr>
              <w:t xml:space="preserve">Coù a // b </w:t>
            </w:r>
            <w:r w:rsidR="00341EB3">
              <w:rPr>
                <w:spacing w:val="-10"/>
                <w:position w:val="-6"/>
                <w:sz w:val="26"/>
                <w:szCs w:val="26"/>
              </w:rPr>
              <w:pict w14:anchorId="7448C463">
                <v:shape id="_x0000_i1085" type="#_x0000_t75" style="width:81.15pt;height:17.75pt">
                  <v:imagedata r:id="rId78" o:title=""/>
                </v:shape>
              </w:pict>
            </w:r>
            <w:r w:rsidRPr="00C220C7">
              <w:rPr>
                <w:spacing w:val="-10"/>
                <w:sz w:val="26"/>
                <w:szCs w:val="26"/>
              </w:rPr>
              <w:t>( hai goùc trong cuøng phía)</w:t>
            </w:r>
          </w:p>
          <w:p w14:paraId="39C28666" w14:textId="77777777" w:rsidR="00623C26" w:rsidRPr="00C220C7" w:rsidRDefault="00341EB3" w:rsidP="00107466">
            <w:pPr>
              <w:rPr>
                <w:spacing w:val="-10"/>
                <w:sz w:val="26"/>
                <w:szCs w:val="26"/>
              </w:rPr>
            </w:pPr>
            <w:r>
              <w:rPr>
                <w:spacing w:val="-10"/>
                <w:position w:val="-6"/>
                <w:sz w:val="26"/>
                <w:szCs w:val="26"/>
              </w:rPr>
              <w:pict w14:anchorId="26A2F125">
                <v:shape id="_x0000_i1086" type="#_x0000_t75" style="width:156.35pt;height:17.75pt">
                  <v:imagedata r:id="rId79" o:title=""/>
                </v:shape>
              </w:pict>
            </w:r>
          </w:p>
        </w:tc>
      </w:tr>
      <w:tr w:rsidR="00623C26" w:rsidRPr="00C220C7" w14:paraId="4B49CCAB" w14:textId="77777777" w:rsidTr="00107466">
        <w:tc>
          <w:tcPr>
            <w:tcW w:w="780" w:type="dxa"/>
            <w:tcBorders>
              <w:top w:val="single" w:sz="8" w:space="0" w:color="auto"/>
              <w:bottom w:val="single" w:sz="8" w:space="0" w:color="auto"/>
            </w:tcBorders>
            <w:shd w:val="clear" w:color="auto" w:fill="auto"/>
          </w:tcPr>
          <w:p w14:paraId="11565BCA" w14:textId="77777777" w:rsidR="00623C26" w:rsidRPr="00C220C7" w:rsidRDefault="00623C26" w:rsidP="00107466">
            <w:pPr>
              <w:jc w:val="center"/>
              <w:rPr>
                <w:spacing w:val="-10"/>
                <w:sz w:val="26"/>
                <w:szCs w:val="26"/>
              </w:rPr>
            </w:pPr>
            <w:r w:rsidRPr="00C220C7">
              <w:rPr>
                <w:spacing w:val="-10"/>
                <w:sz w:val="26"/>
                <w:szCs w:val="26"/>
              </w:rPr>
              <w:lastRenderedPageBreak/>
              <w:t>8ph</w:t>
            </w:r>
          </w:p>
        </w:tc>
        <w:tc>
          <w:tcPr>
            <w:tcW w:w="3120" w:type="dxa"/>
            <w:tcBorders>
              <w:top w:val="single" w:sz="8" w:space="0" w:color="auto"/>
              <w:bottom w:val="single" w:sz="8" w:space="0" w:color="auto"/>
            </w:tcBorders>
            <w:shd w:val="clear" w:color="auto" w:fill="auto"/>
          </w:tcPr>
          <w:p w14:paraId="390C174B" w14:textId="77777777" w:rsidR="00623C26" w:rsidRPr="00C220C7" w:rsidRDefault="00623C26" w:rsidP="00107466">
            <w:pPr>
              <w:rPr>
                <w:b/>
                <w:spacing w:val="-10"/>
                <w:sz w:val="26"/>
                <w:szCs w:val="26"/>
              </w:rPr>
            </w:pPr>
            <w:r w:rsidRPr="00C220C7">
              <w:rPr>
                <w:b/>
                <w:spacing w:val="-10"/>
                <w:sz w:val="26"/>
                <w:szCs w:val="26"/>
                <w:u w:val="single"/>
              </w:rPr>
              <w:t>Hoaït ñoäng 2</w:t>
            </w:r>
            <w:r w:rsidRPr="00C220C7">
              <w:rPr>
                <w:b/>
                <w:spacing w:val="-10"/>
                <w:sz w:val="26"/>
                <w:szCs w:val="26"/>
              </w:rPr>
              <w:t>: Cuûng coá- Höôùng daãn baøi taäp hoïc ôû nhaø</w:t>
            </w:r>
          </w:p>
        </w:tc>
        <w:tc>
          <w:tcPr>
            <w:tcW w:w="2860" w:type="dxa"/>
            <w:tcBorders>
              <w:top w:val="single" w:sz="8" w:space="0" w:color="auto"/>
              <w:bottom w:val="single" w:sz="8" w:space="0" w:color="auto"/>
            </w:tcBorders>
            <w:shd w:val="clear" w:color="auto" w:fill="auto"/>
          </w:tcPr>
          <w:p w14:paraId="1FE679F4" w14:textId="77777777" w:rsidR="00623C26" w:rsidRPr="00C220C7" w:rsidRDefault="00623C26" w:rsidP="00107466">
            <w:pPr>
              <w:rPr>
                <w:spacing w:val="-10"/>
                <w:sz w:val="26"/>
                <w:szCs w:val="26"/>
              </w:rPr>
            </w:pPr>
          </w:p>
        </w:tc>
        <w:tc>
          <w:tcPr>
            <w:tcW w:w="3380" w:type="dxa"/>
            <w:tcBorders>
              <w:top w:val="single" w:sz="8" w:space="0" w:color="auto"/>
              <w:bottom w:val="single" w:sz="8" w:space="0" w:color="auto"/>
            </w:tcBorders>
            <w:shd w:val="clear" w:color="auto" w:fill="auto"/>
          </w:tcPr>
          <w:p w14:paraId="67E15A15" w14:textId="77777777" w:rsidR="00623C26" w:rsidRPr="00C220C7" w:rsidRDefault="00623C26" w:rsidP="00107466">
            <w:pPr>
              <w:rPr>
                <w:spacing w:val="-10"/>
                <w:sz w:val="26"/>
                <w:szCs w:val="26"/>
              </w:rPr>
            </w:pPr>
          </w:p>
        </w:tc>
      </w:tr>
      <w:tr w:rsidR="00623C26" w:rsidRPr="00C220C7" w14:paraId="198CB195" w14:textId="77777777" w:rsidTr="00107466">
        <w:tc>
          <w:tcPr>
            <w:tcW w:w="780" w:type="dxa"/>
            <w:tcBorders>
              <w:top w:val="single" w:sz="8" w:space="0" w:color="auto"/>
              <w:bottom w:val="nil"/>
            </w:tcBorders>
            <w:shd w:val="clear" w:color="auto" w:fill="auto"/>
          </w:tcPr>
          <w:p w14:paraId="693D8B51" w14:textId="77777777" w:rsidR="00623C26" w:rsidRPr="00C220C7" w:rsidRDefault="00623C26" w:rsidP="00107466">
            <w:pPr>
              <w:jc w:val="center"/>
              <w:rPr>
                <w:spacing w:val="-10"/>
                <w:sz w:val="26"/>
                <w:szCs w:val="26"/>
              </w:rPr>
            </w:pPr>
          </w:p>
        </w:tc>
        <w:tc>
          <w:tcPr>
            <w:tcW w:w="3120" w:type="dxa"/>
            <w:tcBorders>
              <w:top w:val="single" w:sz="8" w:space="0" w:color="auto"/>
              <w:bottom w:val="nil"/>
            </w:tcBorders>
            <w:shd w:val="clear" w:color="auto" w:fill="auto"/>
          </w:tcPr>
          <w:p w14:paraId="7916A266" w14:textId="77777777" w:rsidR="00623C26" w:rsidRPr="00C220C7" w:rsidRDefault="00623C26" w:rsidP="00107466">
            <w:pPr>
              <w:rPr>
                <w:spacing w:val="-10"/>
                <w:sz w:val="26"/>
                <w:szCs w:val="26"/>
              </w:rPr>
            </w:pPr>
            <w:r w:rsidRPr="00C220C7">
              <w:rPr>
                <w:spacing w:val="-10"/>
                <w:sz w:val="26"/>
                <w:szCs w:val="26"/>
              </w:rPr>
              <w:t>*</w:t>
            </w:r>
            <w:r w:rsidRPr="00C220C7">
              <w:rPr>
                <w:i/>
                <w:spacing w:val="-10"/>
                <w:sz w:val="26"/>
                <w:szCs w:val="26"/>
              </w:rPr>
              <w:t>Cuûng coá:</w:t>
            </w:r>
          </w:p>
          <w:p w14:paraId="74612C8C" w14:textId="77777777" w:rsidR="00623C26" w:rsidRPr="00C220C7" w:rsidRDefault="00623C26" w:rsidP="00107466">
            <w:pPr>
              <w:rPr>
                <w:spacing w:val="-10"/>
                <w:sz w:val="26"/>
                <w:szCs w:val="26"/>
              </w:rPr>
            </w:pPr>
            <w:r w:rsidRPr="00C220C7">
              <w:rPr>
                <w:spacing w:val="-10"/>
                <w:sz w:val="26"/>
                <w:szCs w:val="26"/>
              </w:rPr>
              <w:t xml:space="preserve"> </w:t>
            </w:r>
            <w:r w:rsidRPr="00C220C7">
              <w:rPr>
                <w:b/>
                <w:spacing w:val="-10"/>
                <w:sz w:val="26"/>
                <w:szCs w:val="26"/>
              </w:rPr>
              <w:t>Hoûi:</w:t>
            </w:r>
            <w:r w:rsidRPr="00C220C7">
              <w:rPr>
                <w:spacing w:val="-10"/>
                <w:sz w:val="26"/>
                <w:szCs w:val="26"/>
              </w:rPr>
              <w:t xml:space="preserve"> GV treo baûng phuï ñaõ ghi saün ñeà baøi: Laøm theá naøo ñeå kieåm tra ñöôïc hai ñöôøng thaúng coù song song vôùi nhau hay khoâng? Haõy neâu caùc caùch kieåm tra maø em bieát.</w:t>
            </w:r>
          </w:p>
        </w:tc>
        <w:tc>
          <w:tcPr>
            <w:tcW w:w="2860" w:type="dxa"/>
            <w:tcBorders>
              <w:top w:val="single" w:sz="8" w:space="0" w:color="auto"/>
              <w:bottom w:val="nil"/>
            </w:tcBorders>
            <w:shd w:val="clear" w:color="auto" w:fill="auto"/>
          </w:tcPr>
          <w:p w14:paraId="4EF6DCB0" w14:textId="77777777" w:rsidR="00623C26" w:rsidRPr="00C220C7" w:rsidRDefault="00623C26" w:rsidP="00107466">
            <w:pPr>
              <w:rPr>
                <w:b/>
                <w:spacing w:val="-10"/>
                <w:sz w:val="26"/>
                <w:szCs w:val="26"/>
              </w:rPr>
            </w:pPr>
          </w:p>
          <w:p w14:paraId="6F7D2014"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Muoán kieåm tra xem hai ñöôøng thaúng a vaø b cho tröôùc coù song song vôùi nhau hay khoâng, ta veõ moät ñöôøng thaúng baát kyø caét a, b.</w:t>
            </w:r>
          </w:p>
        </w:tc>
        <w:tc>
          <w:tcPr>
            <w:tcW w:w="3380" w:type="dxa"/>
            <w:tcBorders>
              <w:top w:val="single" w:sz="8" w:space="0" w:color="auto"/>
              <w:bottom w:val="nil"/>
            </w:tcBorders>
            <w:shd w:val="clear" w:color="auto" w:fill="auto"/>
          </w:tcPr>
          <w:p w14:paraId="2E449ECC" w14:textId="77777777" w:rsidR="00623C26" w:rsidRPr="00C220C7" w:rsidRDefault="00623C26" w:rsidP="00107466">
            <w:pPr>
              <w:rPr>
                <w:spacing w:val="-10"/>
                <w:sz w:val="26"/>
                <w:szCs w:val="26"/>
              </w:rPr>
            </w:pPr>
          </w:p>
        </w:tc>
      </w:tr>
      <w:tr w:rsidR="00623C26" w:rsidRPr="00C220C7" w14:paraId="14921539" w14:textId="77777777" w:rsidTr="00107466">
        <w:tc>
          <w:tcPr>
            <w:tcW w:w="780" w:type="dxa"/>
            <w:tcBorders>
              <w:top w:val="nil"/>
              <w:bottom w:val="nil"/>
            </w:tcBorders>
            <w:shd w:val="clear" w:color="auto" w:fill="auto"/>
          </w:tcPr>
          <w:p w14:paraId="458560D1" w14:textId="77777777" w:rsidR="00623C26" w:rsidRPr="00C220C7" w:rsidRDefault="00623C26" w:rsidP="00107466">
            <w:pPr>
              <w:jc w:val="center"/>
              <w:rPr>
                <w:spacing w:val="-10"/>
                <w:sz w:val="26"/>
                <w:szCs w:val="26"/>
              </w:rPr>
            </w:pPr>
          </w:p>
          <w:p w14:paraId="28E01AE7" w14:textId="77777777" w:rsidR="00623C26" w:rsidRPr="00C220C7" w:rsidRDefault="00623C26" w:rsidP="00107466">
            <w:pPr>
              <w:jc w:val="center"/>
              <w:rPr>
                <w:spacing w:val="-10"/>
                <w:sz w:val="26"/>
                <w:szCs w:val="26"/>
              </w:rPr>
            </w:pPr>
          </w:p>
          <w:p w14:paraId="3874D5C0" w14:textId="77777777" w:rsidR="00623C26" w:rsidRPr="00C220C7" w:rsidRDefault="00623C26" w:rsidP="00107466">
            <w:pPr>
              <w:jc w:val="center"/>
              <w:rPr>
                <w:spacing w:val="-10"/>
                <w:sz w:val="26"/>
                <w:szCs w:val="26"/>
              </w:rPr>
            </w:pPr>
          </w:p>
          <w:p w14:paraId="75390BAD" w14:textId="77777777" w:rsidR="00623C26" w:rsidRPr="00C220C7" w:rsidRDefault="00623C26" w:rsidP="00107466">
            <w:pPr>
              <w:jc w:val="center"/>
              <w:rPr>
                <w:spacing w:val="-10"/>
                <w:sz w:val="26"/>
                <w:szCs w:val="26"/>
              </w:rPr>
            </w:pPr>
          </w:p>
          <w:p w14:paraId="2881DF64" w14:textId="77777777" w:rsidR="00623C26" w:rsidRPr="00C220C7" w:rsidRDefault="00623C26" w:rsidP="00107466">
            <w:pPr>
              <w:jc w:val="center"/>
              <w:rPr>
                <w:spacing w:val="-10"/>
                <w:sz w:val="26"/>
                <w:szCs w:val="26"/>
              </w:rPr>
            </w:pPr>
          </w:p>
          <w:p w14:paraId="1963B667" w14:textId="77777777" w:rsidR="00623C26" w:rsidRPr="00C220C7" w:rsidRDefault="00623C26" w:rsidP="00107466">
            <w:pPr>
              <w:jc w:val="center"/>
              <w:rPr>
                <w:spacing w:val="-10"/>
                <w:sz w:val="26"/>
                <w:szCs w:val="26"/>
              </w:rPr>
            </w:pPr>
          </w:p>
          <w:p w14:paraId="2159544D" w14:textId="77777777" w:rsidR="00623C26" w:rsidRPr="00C220C7" w:rsidRDefault="00623C26" w:rsidP="00107466">
            <w:pPr>
              <w:jc w:val="center"/>
              <w:rPr>
                <w:spacing w:val="-10"/>
                <w:sz w:val="26"/>
                <w:szCs w:val="26"/>
              </w:rPr>
            </w:pPr>
          </w:p>
          <w:p w14:paraId="7B03E15D" w14:textId="77777777" w:rsidR="00623C26" w:rsidRPr="00C220C7" w:rsidRDefault="00623C26" w:rsidP="00107466">
            <w:pPr>
              <w:jc w:val="center"/>
              <w:rPr>
                <w:spacing w:val="-10"/>
                <w:sz w:val="26"/>
                <w:szCs w:val="26"/>
              </w:rPr>
            </w:pPr>
          </w:p>
          <w:p w14:paraId="5EE9B35B"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46928C97"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Cho hai ñöôøng thaúng a vaø b. Kieåm tra xem a vaø b coù song song hay khoâng?</w:t>
            </w:r>
          </w:p>
        </w:tc>
        <w:tc>
          <w:tcPr>
            <w:tcW w:w="2860" w:type="dxa"/>
            <w:tcBorders>
              <w:top w:val="nil"/>
              <w:bottom w:val="nil"/>
            </w:tcBorders>
            <w:shd w:val="clear" w:color="auto" w:fill="auto"/>
          </w:tcPr>
          <w:p w14:paraId="7F285139" w14:textId="77777777" w:rsidR="00623C26" w:rsidRPr="00C220C7" w:rsidRDefault="00623C26" w:rsidP="00107466">
            <w:pPr>
              <w:rPr>
                <w:spacing w:val="-10"/>
                <w:sz w:val="26"/>
                <w:szCs w:val="26"/>
              </w:rPr>
            </w:pPr>
            <w:r w:rsidRPr="00C220C7">
              <w:rPr>
                <w:spacing w:val="-10"/>
                <w:sz w:val="26"/>
                <w:szCs w:val="26"/>
              </w:rPr>
              <w:t>* Ño xem moät caëp goùc sole trong ( hoaëc ñoàng vò) coù baèng nhau hay khoâng? Neáu baèng nhau thì a // b.</w:t>
            </w:r>
          </w:p>
          <w:p w14:paraId="48C0E5C7" w14:textId="77777777" w:rsidR="00623C26" w:rsidRPr="00C220C7" w:rsidRDefault="00623C26" w:rsidP="00107466">
            <w:pPr>
              <w:rPr>
                <w:spacing w:val="-10"/>
                <w:sz w:val="26"/>
                <w:szCs w:val="26"/>
              </w:rPr>
            </w:pPr>
            <w:r w:rsidRPr="00C220C7">
              <w:rPr>
                <w:spacing w:val="-10"/>
                <w:sz w:val="26"/>
                <w:szCs w:val="26"/>
              </w:rPr>
              <w:t xml:space="preserve">* Hoaëc coù theå kieåm tra xem moät caëp goùc trong cuøng phía coù buø nhau hay khoâng? Neáu buø nhau thì </w:t>
            </w:r>
          </w:p>
          <w:p w14:paraId="2B3BD6B1" w14:textId="77777777" w:rsidR="00623C26" w:rsidRPr="00C220C7" w:rsidRDefault="00623C26" w:rsidP="00107466">
            <w:pPr>
              <w:rPr>
                <w:spacing w:val="-10"/>
                <w:sz w:val="26"/>
                <w:szCs w:val="26"/>
              </w:rPr>
            </w:pPr>
            <w:r w:rsidRPr="00C220C7">
              <w:rPr>
                <w:spacing w:val="-10"/>
                <w:sz w:val="26"/>
                <w:szCs w:val="26"/>
              </w:rPr>
              <w:t>a // b</w:t>
            </w:r>
          </w:p>
          <w:p w14:paraId="31A7FE26" w14:textId="77777777" w:rsidR="00623C26" w:rsidRPr="00C220C7" w:rsidRDefault="00623C26" w:rsidP="00107466">
            <w:pPr>
              <w:rPr>
                <w:spacing w:val="-10"/>
                <w:sz w:val="26"/>
                <w:szCs w:val="26"/>
              </w:rPr>
            </w:pPr>
            <w:r w:rsidRPr="00C220C7">
              <w:rPr>
                <w:spacing w:val="-10"/>
                <w:sz w:val="26"/>
                <w:szCs w:val="26"/>
              </w:rPr>
              <w:t>* Coù theå duøng eke veõ ñöôøng thaúaêngrooif kieåm tra xem ñöôøng thaúng c coù vuoâng goùc vôùi ñöôøng thaúng b khoâng?</w:t>
            </w:r>
          </w:p>
        </w:tc>
        <w:tc>
          <w:tcPr>
            <w:tcW w:w="3380" w:type="dxa"/>
            <w:tcBorders>
              <w:top w:val="nil"/>
              <w:bottom w:val="nil"/>
            </w:tcBorders>
            <w:shd w:val="clear" w:color="auto" w:fill="auto"/>
          </w:tcPr>
          <w:p w14:paraId="14CDB3FA" w14:textId="77777777" w:rsidR="00623C26" w:rsidRPr="00C220C7" w:rsidRDefault="00623C26" w:rsidP="00107466">
            <w:pPr>
              <w:rPr>
                <w:spacing w:val="-10"/>
                <w:sz w:val="26"/>
                <w:szCs w:val="26"/>
              </w:rPr>
            </w:pPr>
          </w:p>
          <w:p w14:paraId="327E2BD4" w14:textId="77777777" w:rsidR="00623C26" w:rsidRPr="00C220C7" w:rsidRDefault="00623C26" w:rsidP="00107466">
            <w:pPr>
              <w:rPr>
                <w:spacing w:val="-10"/>
                <w:sz w:val="26"/>
                <w:szCs w:val="26"/>
              </w:rPr>
            </w:pPr>
          </w:p>
          <w:p w14:paraId="2D642BB9" w14:textId="77777777" w:rsidR="00623C26" w:rsidRPr="00C220C7" w:rsidRDefault="00623C26" w:rsidP="00107466">
            <w:pPr>
              <w:rPr>
                <w:spacing w:val="-10"/>
                <w:sz w:val="26"/>
                <w:szCs w:val="26"/>
              </w:rPr>
            </w:pPr>
          </w:p>
          <w:p w14:paraId="76EE2B86" w14:textId="77777777" w:rsidR="00623C26" w:rsidRPr="00C220C7" w:rsidRDefault="00623C26" w:rsidP="00107466">
            <w:pPr>
              <w:rPr>
                <w:spacing w:val="-10"/>
                <w:sz w:val="26"/>
                <w:szCs w:val="26"/>
              </w:rPr>
            </w:pPr>
          </w:p>
          <w:p w14:paraId="2A08B349" w14:textId="77777777" w:rsidR="00623C26" w:rsidRPr="00C220C7" w:rsidRDefault="00623C26" w:rsidP="00107466">
            <w:pPr>
              <w:rPr>
                <w:spacing w:val="-10"/>
                <w:sz w:val="26"/>
                <w:szCs w:val="26"/>
              </w:rPr>
            </w:pPr>
          </w:p>
          <w:p w14:paraId="2AD2B7E2" w14:textId="77777777" w:rsidR="00623C26" w:rsidRPr="00C220C7" w:rsidRDefault="00623C26" w:rsidP="00107466">
            <w:pPr>
              <w:rPr>
                <w:spacing w:val="-10"/>
                <w:sz w:val="26"/>
                <w:szCs w:val="26"/>
              </w:rPr>
            </w:pPr>
          </w:p>
          <w:p w14:paraId="70E53410" w14:textId="77777777" w:rsidR="00623C26" w:rsidRPr="00C220C7" w:rsidRDefault="00623C26" w:rsidP="00107466">
            <w:pPr>
              <w:rPr>
                <w:spacing w:val="-10"/>
                <w:sz w:val="26"/>
                <w:szCs w:val="26"/>
              </w:rPr>
            </w:pPr>
          </w:p>
          <w:p w14:paraId="240B3749" w14:textId="77777777" w:rsidR="00623C26" w:rsidRPr="00C220C7" w:rsidRDefault="00623C26" w:rsidP="00107466">
            <w:pPr>
              <w:rPr>
                <w:spacing w:val="-10"/>
                <w:sz w:val="26"/>
                <w:szCs w:val="26"/>
              </w:rPr>
            </w:pPr>
          </w:p>
          <w:p w14:paraId="5D54AD88" w14:textId="77777777" w:rsidR="00623C26" w:rsidRPr="00C220C7" w:rsidRDefault="00623C26" w:rsidP="00107466">
            <w:pPr>
              <w:rPr>
                <w:spacing w:val="-10"/>
                <w:sz w:val="26"/>
                <w:szCs w:val="26"/>
              </w:rPr>
            </w:pPr>
          </w:p>
        </w:tc>
      </w:tr>
      <w:tr w:rsidR="00623C26" w:rsidRPr="00C220C7" w14:paraId="5752F468" w14:textId="77777777" w:rsidTr="00107466">
        <w:tc>
          <w:tcPr>
            <w:tcW w:w="780" w:type="dxa"/>
            <w:tcBorders>
              <w:top w:val="nil"/>
              <w:bottom w:val="nil"/>
            </w:tcBorders>
            <w:shd w:val="clear" w:color="auto" w:fill="auto"/>
          </w:tcPr>
          <w:p w14:paraId="4344E4E1"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450D55EB"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Phaùt bieåu caùc tính chaát coù lieân quan tôùi tính vuoâng goùc vaø tính song song cuûa hai ñöôøng thaúng. Veõ hình minh hoïa vaø ghi caùc tính chaát ñoù baèng kyù hieäu.</w:t>
            </w:r>
          </w:p>
        </w:tc>
        <w:tc>
          <w:tcPr>
            <w:tcW w:w="2860" w:type="dxa"/>
            <w:tcBorders>
              <w:top w:val="nil"/>
              <w:bottom w:val="nil"/>
            </w:tcBorders>
            <w:shd w:val="clear" w:color="auto" w:fill="auto"/>
          </w:tcPr>
          <w:p w14:paraId="2BA5EB78"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1HS leân baûng veõ hình vaø vieát kyù hieäu:</w:t>
            </w:r>
          </w:p>
          <w:p w14:paraId="17471EEE" w14:textId="77777777" w:rsidR="00623C26" w:rsidRPr="00C220C7" w:rsidRDefault="00341EB3" w:rsidP="00107466">
            <w:pPr>
              <w:rPr>
                <w:b/>
                <w:spacing w:val="-10"/>
                <w:sz w:val="26"/>
                <w:szCs w:val="26"/>
              </w:rPr>
            </w:pPr>
            <w:r>
              <w:rPr>
                <w:spacing w:val="-10"/>
                <w:position w:val="-106"/>
                <w:sz w:val="26"/>
                <w:szCs w:val="26"/>
              </w:rPr>
              <w:pict w14:anchorId="5409D090">
                <v:shape id="_x0000_i1087" type="#_x0000_t75" style="width:76.85pt;height:112.3pt">
                  <v:imagedata r:id="rId80" o:title=""/>
                </v:shape>
              </w:pict>
            </w:r>
          </w:p>
        </w:tc>
        <w:tc>
          <w:tcPr>
            <w:tcW w:w="3380" w:type="dxa"/>
            <w:tcBorders>
              <w:top w:val="nil"/>
              <w:bottom w:val="nil"/>
            </w:tcBorders>
            <w:shd w:val="clear" w:color="auto" w:fill="auto"/>
          </w:tcPr>
          <w:p w14:paraId="1E7A5D1D" w14:textId="77777777" w:rsidR="00623C26" w:rsidRPr="00C220C7" w:rsidRDefault="00623C26" w:rsidP="00107466">
            <w:pPr>
              <w:rPr>
                <w:spacing w:val="-10"/>
                <w:sz w:val="26"/>
                <w:szCs w:val="26"/>
              </w:rPr>
            </w:pPr>
          </w:p>
        </w:tc>
      </w:tr>
      <w:tr w:rsidR="00623C26" w:rsidRPr="00C220C7" w14:paraId="6A9FB16F" w14:textId="77777777" w:rsidTr="00107466">
        <w:tc>
          <w:tcPr>
            <w:tcW w:w="780" w:type="dxa"/>
            <w:tcBorders>
              <w:top w:val="nil"/>
              <w:bottom w:val="single" w:sz="12" w:space="0" w:color="auto"/>
            </w:tcBorders>
            <w:shd w:val="clear" w:color="auto" w:fill="auto"/>
          </w:tcPr>
          <w:p w14:paraId="24770F93" w14:textId="77777777" w:rsidR="00623C26" w:rsidRPr="00C220C7" w:rsidRDefault="00623C26" w:rsidP="00107466">
            <w:pPr>
              <w:jc w:val="center"/>
              <w:rPr>
                <w:spacing w:val="-10"/>
                <w:sz w:val="26"/>
                <w:szCs w:val="26"/>
              </w:rPr>
            </w:pPr>
          </w:p>
        </w:tc>
        <w:tc>
          <w:tcPr>
            <w:tcW w:w="3120" w:type="dxa"/>
            <w:tcBorders>
              <w:top w:val="nil"/>
              <w:bottom w:val="single" w:sz="12" w:space="0" w:color="auto"/>
            </w:tcBorders>
            <w:shd w:val="clear" w:color="auto" w:fill="auto"/>
          </w:tcPr>
          <w:p w14:paraId="069D536C" w14:textId="77777777" w:rsidR="00623C26" w:rsidRPr="00C220C7" w:rsidRDefault="00623C26" w:rsidP="00107466">
            <w:pPr>
              <w:rPr>
                <w:i/>
                <w:spacing w:val="-10"/>
                <w:sz w:val="26"/>
                <w:szCs w:val="26"/>
              </w:rPr>
            </w:pPr>
            <w:r w:rsidRPr="00C220C7">
              <w:rPr>
                <w:i/>
                <w:spacing w:val="-10"/>
                <w:sz w:val="26"/>
                <w:szCs w:val="26"/>
              </w:rPr>
              <w:t>*Höôùng daãn baøi taäp hoïc ôû nhaø:</w:t>
            </w:r>
          </w:p>
          <w:p w14:paraId="5C96019E" w14:textId="77777777" w:rsidR="00623C26" w:rsidRPr="00C220C7" w:rsidRDefault="00623C26" w:rsidP="00107466">
            <w:pPr>
              <w:rPr>
                <w:spacing w:val="-10"/>
                <w:sz w:val="26"/>
                <w:szCs w:val="26"/>
              </w:rPr>
            </w:pPr>
            <w:r w:rsidRPr="00C220C7">
              <w:rPr>
                <w:spacing w:val="-10"/>
                <w:sz w:val="26"/>
                <w:szCs w:val="26"/>
              </w:rPr>
              <w:t>- Hoïc thuoäc caùc tính chaát quan heä giöõa vuoâng goùc vaø song song.</w:t>
            </w:r>
          </w:p>
          <w:p w14:paraId="01C8EAC3" w14:textId="77777777" w:rsidR="00623C26" w:rsidRPr="00C220C7" w:rsidRDefault="00623C26" w:rsidP="00107466">
            <w:pPr>
              <w:rPr>
                <w:spacing w:val="-10"/>
                <w:sz w:val="26"/>
                <w:szCs w:val="26"/>
              </w:rPr>
            </w:pPr>
            <w:r w:rsidRPr="00C220C7">
              <w:rPr>
                <w:spacing w:val="-10"/>
                <w:sz w:val="26"/>
                <w:szCs w:val="26"/>
              </w:rPr>
              <w:t>- OÂn taäp tieân ñeà Ôclít  vaø caùc tính chaát veà hai ñöôøng thaúng song song.</w:t>
            </w:r>
          </w:p>
        </w:tc>
        <w:tc>
          <w:tcPr>
            <w:tcW w:w="2860" w:type="dxa"/>
            <w:tcBorders>
              <w:top w:val="nil"/>
              <w:bottom w:val="single" w:sz="12" w:space="0" w:color="auto"/>
            </w:tcBorders>
            <w:shd w:val="clear" w:color="auto" w:fill="auto"/>
          </w:tcPr>
          <w:p w14:paraId="13E2DE95" w14:textId="77777777" w:rsidR="00623C26" w:rsidRPr="00C220C7" w:rsidRDefault="00623C26" w:rsidP="00107466">
            <w:pPr>
              <w:rPr>
                <w:b/>
                <w:spacing w:val="-10"/>
                <w:sz w:val="26"/>
                <w:szCs w:val="26"/>
              </w:rPr>
            </w:pPr>
          </w:p>
        </w:tc>
        <w:tc>
          <w:tcPr>
            <w:tcW w:w="3380" w:type="dxa"/>
            <w:tcBorders>
              <w:top w:val="nil"/>
              <w:bottom w:val="single" w:sz="12" w:space="0" w:color="auto"/>
            </w:tcBorders>
            <w:shd w:val="clear" w:color="auto" w:fill="auto"/>
          </w:tcPr>
          <w:p w14:paraId="0181C643" w14:textId="77777777" w:rsidR="00623C26" w:rsidRPr="00C220C7" w:rsidRDefault="00623C26" w:rsidP="00107466">
            <w:pPr>
              <w:rPr>
                <w:spacing w:val="-10"/>
                <w:sz w:val="26"/>
                <w:szCs w:val="26"/>
              </w:rPr>
            </w:pPr>
          </w:p>
        </w:tc>
      </w:tr>
    </w:tbl>
    <w:p w14:paraId="0B66D8E7" w14:textId="77777777" w:rsidR="00623C26" w:rsidRPr="00C220C7" w:rsidRDefault="00623C26" w:rsidP="00623C26">
      <w:pPr>
        <w:rPr>
          <w:spacing w:val="-10"/>
          <w:sz w:val="26"/>
          <w:szCs w:val="26"/>
        </w:rPr>
      </w:pPr>
      <w:r w:rsidRPr="00C220C7">
        <w:rPr>
          <w:spacing w:val="-10"/>
          <w:sz w:val="26"/>
          <w:szCs w:val="26"/>
        </w:rPr>
        <w:tab/>
      </w:r>
    </w:p>
    <w:p w14:paraId="039BD23D" w14:textId="77777777" w:rsidR="00623C26" w:rsidRPr="00C220C7" w:rsidRDefault="00623C26" w:rsidP="00623C26">
      <w:pPr>
        <w:ind w:firstLine="720"/>
        <w:rPr>
          <w:spacing w:val="-10"/>
          <w:sz w:val="26"/>
          <w:szCs w:val="26"/>
        </w:rPr>
      </w:pPr>
      <w:r w:rsidRPr="00C220C7">
        <w:rPr>
          <w:b/>
          <w:spacing w:val="-10"/>
          <w:sz w:val="26"/>
          <w:szCs w:val="26"/>
        </w:rPr>
        <w:t xml:space="preserve">4. </w:t>
      </w:r>
      <w:r w:rsidRPr="00C220C7">
        <w:rPr>
          <w:b/>
          <w:spacing w:val="-10"/>
          <w:sz w:val="26"/>
          <w:szCs w:val="26"/>
          <w:u w:val="single"/>
        </w:rPr>
        <w:t>Daën doø HS chuaån bò cho tieát hoïc tieáp theo</w:t>
      </w:r>
      <w:r w:rsidRPr="00C220C7">
        <w:rPr>
          <w:b/>
          <w:spacing w:val="-10"/>
          <w:sz w:val="26"/>
          <w:szCs w:val="26"/>
        </w:rPr>
        <w:t xml:space="preserve">: </w:t>
      </w:r>
      <w:r w:rsidRPr="00C220C7">
        <w:rPr>
          <w:spacing w:val="-10"/>
          <w:sz w:val="26"/>
          <w:szCs w:val="26"/>
        </w:rPr>
        <w:t>(02ph)</w:t>
      </w:r>
    </w:p>
    <w:p w14:paraId="0BDD2A1B" w14:textId="77777777" w:rsidR="00623C26" w:rsidRPr="00C220C7" w:rsidRDefault="00623C26" w:rsidP="00623C26">
      <w:pPr>
        <w:ind w:firstLine="720"/>
        <w:rPr>
          <w:spacing w:val="-10"/>
          <w:sz w:val="26"/>
          <w:szCs w:val="26"/>
        </w:rPr>
      </w:pPr>
      <w:r w:rsidRPr="00C220C7">
        <w:rPr>
          <w:i/>
          <w:spacing w:val="-10"/>
          <w:sz w:val="26"/>
          <w:szCs w:val="26"/>
        </w:rPr>
        <w:t xml:space="preserve">*Ra baøi taäp veà nhaø: </w:t>
      </w:r>
      <w:r w:rsidRPr="00C220C7">
        <w:rPr>
          <w:spacing w:val="-10"/>
          <w:sz w:val="26"/>
          <w:szCs w:val="26"/>
        </w:rPr>
        <w:t xml:space="preserve"> Laøm 48 (99) SGK; 35, 36, 37, 38 (80) SBT.</w:t>
      </w:r>
    </w:p>
    <w:p w14:paraId="3EA50D46" w14:textId="77777777" w:rsidR="00623C26" w:rsidRPr="00C220C7" w:rsidRDefault="00623C26" w:rsidP="00623C26">
      <w:pPr>
        <w:ind w:firstLine="720"/>
        <w:rPr>
          <w:spacing w:val="-10"/>
          <w:sz w:val="26"/>
          <w:szCs w:val="26"/>
        </w:rPr>
      </w:pPr>
      <w:r w:rsidRPr="00C220C7">
        <w:rPr>
          <w:spacing w:val="-10"/>
          <w:sz w:val="26"/>
          <w:szCs w:val="26"/>
        </w:rPr>
        <w:t>*</w:t>
      </w:r>
      <w:r w:rsidRPr="00C220C7">
        <w:rPr>
          <w:i/>
          <w:spacing w:val="-10"/>
          <w:sz w:val="26"/>
          <w:szCs w:val="26"/>
        </w:rPr>
        <w:t>Chuaån bò baøi môùi:</w:t>
      </w:r>
      <w:r w:rsidRPr="00C220C7">
        <w:rPr>
          <w:spacing w:val="-10"/>
          <w:sz w:val="26"/>
          <w:szCs w:val="26"/>
        </w:rPr>
        <w:t xml:space="preserve"> Ñoïc tröôùc baøi 7 </w:t>
      </w:r>
      <w:r w:rsidRPr="00C220C7">
        <w:rPr>
          <w:b/>
          <w:i/>
          <w:spacing w:val="-10"/>
          <w:sz w:val="26"/>
          <w:szCs w:val="26"/>
        </w:rPr>
        <w:t>“ Ñònh lyù”</w:t>
      </w:r>
      <w:r w:rsidRPr="00C220C7">
        <w:rPr>
          <w:spacing w:val="-10"/>
          <w:sz w:val="26"/>
          <w:szCs w:val="26"/>
        </w:rPr>
        <w:t>.</w:t>
      </w:r>
    </w:p>
    <w:p w14:paraId="5CFB0A7F" w14:textId="77777777" w:rsidR="00623C26" w:rsidRPr="00C220C7" w:rsidRDefault="00623C26" w:rsidP="00623C26">
      <w:pPr>
        <w:rPr>
          <w:b/>
          <w:spacing w:val="-10"/>
          <w:sz w:val="26"/>
          <w:szCs w:val="26"/>
        </w:rPr>
      </w:pPr>
    </w:p>
    <w:p w14:paraId="25CEA2B3" w14:textId="77777777" w:rsidR="00623C26" w:rsidRPr="00C220C7" w:rsidRDefault="00623C26" w:rsidP="00623C26">
      <w:pPr>
        <w:rPr>
          <w:spacing w:val="-10"/>
          <w:sz w:val="26"/>
          <w:szCs w:val="26"/>
        </w:rPr>
      </w:pPr>
      <w:r w:rsidRPr="00C220C7">
        <w:rPr>
          <w:b/>
          <w:spacing w:val="-10"/>
          <w:sz w:val="26"/>
          <w:szCs w:val="26"/>
        </w:rPr>
        <w:t>IV -</w:t>
      </w:r>
      <w:r w:rsidRPr="00C220C7">
        <w:rPr>
          <w:b/>
          <w:spacing w:val="-10"/>
          <w:sz w:val="26"/>
          <w:szCs w:val="26"/>
          <w:u w:val="single"/>
        </w:rPr>
        <w:t>RUÙT KINH NGHIEÄM – BOÅ SUNG</w:t>
      </w:r>
      <w:r w:rsidRPr="00C220C7">
        <w:rPr>
          <w:spacing w:val="-10"/>
          <w:sz w:val="26"/>
          <w:szCs w:val="26"/>
        </w:rPr>
        <w:t>:</w:t>
      </w:r>
    </w:p>
    <w:p w14:paraId="03446A79" w14:textId="5E3A4D12" w:rsidR="00623C26" w:rsidRDefault="00E438D1" w:rsidP="00623C26">
      <w:pPr>
        <w:tabs>
          <w:tab w:val="center" w:pos="4986"/>
        </w:tabs>
        <w:rPr>
          <w:sz w:val="26"/>
          <w:szCs w:val="26"/>
          <w:lang w:val="nl-NL"/>
        </w:rPr>
      </w:pPr>
      <w:r w:rsidRPr="00E438D1">
        <w:rPr>
          <w:sz w:val="26"/>
          <w:szCs w:val="26"/>
          <w:lang w:val="nl-NL"/>
        </w:rPr>
        <w:t xml:space="preserve">- Oân laïi </w:t>
      </w:r>
      <w:r>
        <w:rPr>
          <w:sz w:val="26"/>
          <w:szCs w:val="26"/>
          <w:lang w:val="nl-NL"/>
        </w:rPr>
        <w:t>kieán thöùc chöùng minh 2 ñöôøng thaúng song song ñeå hoïc sinh laøm baøi 46, 47.</w:t>
      </w:r>
    </w:p>
    <w:p w14:paraId="7DABA046" w14:textId="0ABF356E" w:rsidR="00E438D1" w:rsidRDefault="00E438D1" w:rsidP="00623C26">
      <w:pPr>
        <w:tabs>
          <w:tab w:val="center" w:pos="4986"/>
        </w:tabs>
        <w:rPr>
          <w:sz w:val="26"/>
          <w:szCs w:val="26"/>
          <w:lang w:val="nl-NL"/>
        </w:rPr>
      </w:pPr>
      <w:r>
        <w:rPr>
          <w:sz w:val="26"/>
          <w:szCs w:val="26"/>
          <w:lang w:val="nl-NL"/>
        </w:rPr>
        <w:t>- Cho hoïc sinh veõ hình veà quan heä töø vuoâng goùc ñeán song song.</w:t>
      </w:r>
    </w:p>
    <w:p w14:paraId="647160B3" w14:textId="2052F3C1" w:rsidR="00E438D1" w:rsidRPr="00E438D1" w:rsidRDefault="00E438D1" w:rsidP="00623C26">
      <w:pPr>
        <w:tabs>
          <w:tab w:val="center" w:pos="4986"/>
        </w:tabs>
        <w:rPr>
          <w:sz w:val="26"/>
          <w:szCs w:val="26"/>
          <w:lang w:val="nl-NL"/>
        </w:rPr>
      </w:pPr>
      <w:r>
        <w:rPr>
          <w:sz w:val="26"/>
          <w:szCs w:val="26"/>
          <w:lang w:val="nl-NL"/>
        </w:rPr>
        <w:t>- Ñaët theâm caâu hoûi gôïi môû ñeå hoïc sinh traû lôøi.</w:t>
      </w:r>
    </w:p>
    <w:p w14:paraId="72B55555" w14:textId="77777777" w:rsidR="00623C26" w:rsidRDefault="00623C26" w:rsidP="00623C26">
      <w:pPr>
        <w:tabs>
          <w:tab w:val="center" w:pos="4986"/>
        </w:tabs>
        <w:rPr>
          <w:sz w:val="24"/>
          <w:lang w:val="nl-NL"/>
        </w:rPr>
      </w:pPr>
    </w:p>
    <w:p w14:paraId="3197929F" w14:textId="77777777" w:rsidR="00623C26" w:rsidRDefault="00623C26" w:rsidP="00623C26">
      <w:pPr>
        <w:tabs>
          <w:tab w:val="center" w:pos="4986"/>
        </w:tabs>
        <w:rPr>
          <w:sz w:val="24"/>
          <w:lang w:val="nl-NL"/>
        </w:rPr>
      </w:pPr>
    </w:p>
    <w:p w14:paraId="1EE0A82B" w14:textId="77777777" w:rsidR="00623C26" w:rsidRDefault="00623C26" w:rsidP="00623C26">
      <w:pPr>
        <w:tabs>
          <w:tab w:val="center" w:pos="4986"/>
        </w:tabs>
        <w:rPr>
          <w:sz w:val="24"/>
          <w:lang w:val="nl-NL"/>
        </w:rPr>
      </w:pPr>
    </w:p>
    <w:p w14:paraId="2BA03B43" w14:textId="77777777" w:rsidR="00623C26" w:rsidRDefault="00623C26" w:rsidP="00623C26">
      <w:pPr>
        <w:tabs>
          <w:tab w:val="center" w:pos="4986"/>
        </w:tabs>
        <w:rPr>
          <w:sz w:val="24"/>
          <w:lang w:val="nl-NL"/>
        </w:rPr>
      </w:pPr>
    </w:p>
    <w:p w14:paraId="3D0E3150" w14:textId="77777777" w:rsidR="00623C26" w:rsidRDefault="00623C26" w:rsidP="00623C26">
      <w:pPr>
        <w:tabs>
          <w:tab w:val="center" w:pos="4986"/>
        </w:tabs>
        <w:rPr>
          <w:sz w:val="24"/>
          <w:lang w:val="nl-NL"/>
        </w:rPr>
      </w:pPr>
    </w:p>
    <w:p w14:paraId="648697D6" w14:textId="77777777" w:rsidR="00623C26" w:rsidRDefault="00623C26" w:rsidP="00623C26">
      <w:pPr>
        <w:tabs>
          <w:tab w:val="center" w:pos="4986"/>
        </w:tabs>
        <w:rPr>
          <w:sz w:val="24"/>
          <w:lang w:val="nl-NL"/>
        </w:rPr>
      </w:pPr>
    </w:p>
    <w:p w14:paraId="1A7BDB6A" w14:textId="77777777" w:rsidR="00623C26" w:rsidRDefault="00623C26" w:rsidP="00623C26">
      <w:pPr>
        <w:tabs>
          <w:tab w:val="center" w:pos="4986"/>
        </w:tabs>
        <w:rPr>
          <w:sz w:val="24"/>
          <w:lang w:val="nl-NL"/>
        </w:rPr>
      </w:pPr>
    </w:p>
    <w:p w14:paraId="1C9D2FDA" w14:textId="77777777" w:rsidR="00623C26" w:rsidRDefault="00623C26" w:rsidP="00623C26">
      <w:pPr>
        <w:tabs>
          <w:tab w:val="center" w:pos="4986"/>
        </w:tabs>
        <w:rPr>
          <w:sz w:val="24"/>
          <w:lang w:val="nl-NL"/>
        </w:rPr>
      </w:pPr>
    </w:p>
    <w:p w14:paraId="55417677" w14:textId="77777777" w:rsidR="00623C26" w:rsidRDefault="00623C26" w:rsidP="00623C26">
      <w:pPr>
        <w:tabs>
          <w:tab w:val="center" w:pos="4986"/>
        </w:tabs>
        <w:rPr>
          <w:sz w:val="24"/>
          <w:lang w:val="nl-NL"/>
        </w:rPr>
      </w:pPr>
    </w:p>
    <w:p w14:paraId="4B6A9CE1" w14:textId="77777777" w:rsidR="00623C26" w:rsidRDefault="00623C26" w:rsidP="00623C26">
      <w:pPr>
        <w:tabs>
          <w:tab w:val="center" w:pos="4986"/>
        </w:tabs>
        <w:rPr>
          <w:sz w:val="24"/>
          <w:lang w:val="nl-NL"/>
        </w:rPr>
      </w:pPr>
    </w:p>
    <w:p w14:paraId="541141EC" w14:textId="77777777" w:rsidR="00623C26" w:rsidRDefault="00623C26" w:rsidP="00623C26">
      <w:pPr>
        <w:tabs>
          <w:tab w:val="center" w:pos="4986"/>
        </w:tabs>
        <w:rPr>
          <w:sz w:val="24"/>
          <w:lang w:val="nl-NL"/>
        </w:rPr>
      </w:pPr>
    </w:p>
    <w:p w14:paraId="351AE0F0" w14:textId="77777777" w:rsidR="00623C26" w:rsidRDefault="00623C26" w:rsidP="00623C26">
      <w:pPr>
        <w:tabs>
          <w:tab w:val="center" w:pos="4986"/>
        </w:tabs>
        <w:rPr>
          <w:sz w:val="24"/>
          <w:lang w:val="nl-NL"/>
        </w:rPr>
      </w:pPr>
    </w:p>
    <w:p w14:paraId="633427BC" w14:textId="77777777" w:rsidR="00623C26" w:rsidRDefault="00623C26" w:rsidP="00623C26">
      <w:pPr>
        <w:tabs>
          <w:tab w:val="center" w:pos="4986"/>
        </w:tabs>
        <w:rPr>
          <w:sz w:val="24"/>
          <w:lang w:val="nl-NL"/>
        </w:rPr>
      </w:pPr>
    </w:p>
    <w:p w14:paraId="62E53B40" w14:textId="77777777" w:rsidR="00623C26" w:rsidRDefault="00623C26" w:rsidP="00623C26">
      <w:pPr>
        <w:tabs>
          <w:tab w:val="center" w:pos="4986"/>
        </w:tabs>
        <w:rPr>
          <w:sz w:val="24"/>
          <w:lang w:val="nl-NL"/>
        </w:rPr>
      </w:pPr>
    </w:p>
    <w:p w14:paraId="0F1EEBEE" w14:textId="295DFE91" w:rsidR="00623C26" w:rsidRDefault="00623C26" w:rsidP="00623C26">
      <w:pPr>
        <w:tabs>
          <w:tab w:val="center" w:pos="4986"/>
        </w:tabs>
        <w:rPr>
          <w:sz w:val="24"/>
          <w:lang w:val="nl-NL"/>
        </w:rPr>
      </w:pPr>
    </w:p>
    <w:p w14:paraId="15FBD725" w14:textId="79797171" w:rsidR="00E438D1" w:rsidRDefault="00E438D1" w:rsidP="00623C26">
      <w:pPr>
        <w:tabs>
          <w:tab w:val="center" w:pos="4986"/>
        </w:tabs>
        <w:rPr>
          <w:sz w:val="24"/>
          <w:lang w:val="nl-NL"/>
        </w:rPr>
      </w:pPr>
    </w:p>
    <w:p w14:paraId="4301F56F" w14:textId="3D31870E" w:rsidR="00E438D1" w:rsidRDefault="00E438D1" w:rsidP="00623C26">
      <w:pPr>
        <w:tabs>
          <w:tab w:val="center" w:pos="4986"/>
        </w:tabs>
        <w:rPr>
          <w:sz w:val="24"/>
          <w:lang w:val="nl-NL"/>
        </w:rPr>
      </w:pPr>
    </w:p>
    <w:p w14:paraId="3016F4DC" w14:textId="7BBC6E6A" w:rsidR="00E438D1" w:rsidRDefault="00E438D1" w:rsidP="00623C26">
      <w:pPr>
        <w:tabs>
          <w:tab w:val="center" w:pos="4986"/>
        </w:tabs>
        <w:rPr>
          <w:sz w:val="24"/>
          <w:lang w:val="nl-NL"/>
        </w:rPr>
      </w:pPr>
    </w:p>
    <w:p w14:paraId="06E4D830" w14:textId="144670B3" w:rsidR="00E438D1" w:rsidRDefault="00E438D1" w:rsidP="00623C26">
      <w:pPr>
        <w:tabs>
          <w:tab w:val="center" w:pos="4986"/>
        </w:tabs>
        <w:rPr>
          <w:sz w:val="24"/>
          <w:lang w:val="nl-NL"/>
        </w:rPr>
      </w:pPr>
    </w:p>
    <w:p w14:paraId="6D5E2C89" w14:textId="50DF75BC" w:rsidR="00E438D1" w:rsidRDefault="00E438D1" w:rsidP="00623C26">
      <w:pPr>
        <w:tabs>
          <w:tab w:val="center" w:pos="4986"/>
        </w:tabs>
        <w:rPr>
          <w:sz w:val="24"/>
          <w:lang w:val="nl-NL"/>
        </w:rPr>
      </w:pPr>
    </w:p>
    <w:p w14:paraId="27B491C7" w14:textId="55494905" w:rsidR="00E438D1" w:rsidRDefault="00E438D1" w:rsidP="00623C26">
      <w:pPr>
        <w:tabs>
          <w:tab w:val="center" w:pos="4986"/>
        </w:tabs>
        <w:rPr>
          <w:sz w:val="24"/>
          <w:lang w:val="nl-NL"/>
        </w:rPr>
      </w:pPr>
    </w:p>
    <w:p w14:paraId="77833AD3" w14:textId="0074B415" w:rsidR="00E438D1" w:rsidRDefault="00E438D1" w:rsidP="00623C26">
      <w:pPr>
        <w:tabs>
          <w:tab w:val="center" w:pos="4986"/>
        </w:tabs>
        <w:rPr>
          <w:sz w:val="24"/>
          <w:lang w:val="nl-NL"/>
        </w:rPr>
      </w:pPr>
    </w:p>
    <w:p w14:paraId="182D2DD2" w14:textId="1843A0DE" w:rsidR="00E438D1" w:rsidRDefault="00E438D1" w:rsidP="00623C26">
      <w:pPr>
        <w:tabs>
          <w:tab w:val="center" w:pos="4986"/>
        </w:tabs>
        <w:rPr>
          <w:sz w:val="24"/>
          <w:lang w:val="nl-NL"/>
        </w:rPr>
      </w:pPr>
    </w:p>
    <w:p w14:paraId="757F1FE0" w14:textId="28F6D7EA" w:rsidR="00E438D1" w:rsidRDefault="00E438D1" w:rsidP="00623C26">
      <w:pPr>
        <w:tabs>
          <w:tab w:val="center" w:pos="4986"/>
        </w:tabs>
        <w:rPr>
          <w:sz w:val="24"/>
          <w:lang w:val="nl-NL"/>
        </w:rPr>
      </w:pPr>
    </w:p>
    <w:p w14:paraId="20C5EDB9" w14:textId="643D9125" w:rsidR="00E438D1" w:rsidRDefault="00E438D1" w:rsidP="00623C26">
      <w:pPr>
        <w:tabs>
          <w:tab w:val="center" w:pos="4986"/>
        </w:tabs>
        <w:rPr>
          <w:sz w:val="24"/>
          <w:lang w:val="nl-NL"/>
        </w:rPr>
      </w:pPr>
    </w:p>
    <w:p w14:paraId="28F62876" w14:textId="77777777" w:rsidR="00E438D1" w:rsidRDefault="00E438D1" w:rsidP="00623C26">
      <w:pPr>
        <w:tabs>
          <w:tab w:val="center" w:pos="4986"/>
        </w:tabs>
        <w:rPr>
          <w:sz w:val="24"/>
          <w:lang w:val="nl-NL"/>
        </w:rPr>
      </w:pPr>
    </w:p>
    <w:p w14:paraId="304DCF98" w14:textId="77777777" w:rsidR="00623C26" w:rsidRDefault="00623C26" w:rsidP="00623C26">
      <w:pPr>
        <w:tabs>
          <w:tab w:val="center" w:pos="4986"/>
        </w:tabs>
        <w:rPr>
          <w:sz w:val="24"/>
          <w:lang w:val="nl-NL"/>
        </w:rPr>
      </w:pPr>
    </w:p>
    <w:p w14:paraId="562716CA" w14:textId="77777777" w:rsidR="00341EB3" w:rsidRDefault="00341EB3" w:rsidP="00341EB3">
      <w:pPr>
        <w:tabs>
          <w:tab w:val="left" w:pos="8610"/>
        </w:tabs>
        <w:jc w:val="both"/>
        <w:rPr>
          <w:rFonts w:ascii="Times New Roman" w:hAnsi="Times New Roman"/>
          <w:sz w:val="24"/>
        </w:rPr>
      </w:pPr>
      <w:r>
        <w:rPr>
          <w:rFonts w:ascii="Times New Roman" w:hAnsi="Times New Roman"/>
          <w:sz w:val="24"/>
        </w:rPr>
        <w:lastRenderedPageBreak/>
        <w:t>Tuần 06</w:t>
      </w:r>
      <w:r>
        <w:rPr>
          <w:rFonts w:ascii="Times New Roman" w:hAnsi="Times New Roman"/>
          <w:sz w:val="24"/>
        </w:rPr>
        <w:tab/>
        <w:t>Ngày dạy: 14/10/2020</w:t>
      </w:r>
    </w:p>
    <w:p w14:paraId="34A2210B" w14:textId="3B3EAC0D" w:rsidR="00341EB3" w:rsidRDefault="00341EB3" w:rsidP="00341EB3">
      <w:pPr>
        <w:tabs>
          <w:tab w:val="left" w:pos="8610"/>
        </w:tabs>
        <w:jc w:val="both"/>
        <w:rPr>
          <w:rFonts w:ascii="Times New Roman" w:hAnsi="Times New Roman"/>
          <w:sz w:val="24"/>
        </w:rPr>
      </w:pPr>
      <w:r>
        <w:rPr>
          <w:rFonts w:ascii="Times New Roman" w:hAnsi="Times New Roman"/>
          <w:sz w:val="24"/>
        </w:rPr>
        <w:t>Tiết 1</w:t>
      </w:r>
      <w:r>
        <w:rPr>
          <w:rFonts w:ascii="Times New Roman" w:hAnsi="Times New Roman"/>
          <w:sz w:val="24"/>
        </w:rPr>
        <w:t>2</w:t>
      </w:r>
      <w:r>
        <w:rPr>
          <w:rFonts w:ascii="Times New Roman" w:hAnsi="Times New Roman"/>
          <w:sz w:val="24"/>
        </w:rPr>
        <w:tab/>
        <w:t>Lớp: 7a2, 7a3</w:t>
      </w:r>
    </w:p>
    <w:p w14:paraId="32576EC7" w14:textId="77777777" w:rsidR="00623C26" w:rsidRPr="00C220C7" w:rsidRDefault="00623C26" w:rsidP="00623C26">
      <w:pPr>
        <w:rPr>
          <w:rFonts w:ascii="VNI-Aztek" w:hAnsi="VNI-Aztek"/>
          <w:spacing w:val="-10"/>
          <w:sz w:val="36"/>
          <w:szCs w:val="36"/>
        </w:rPr>
      </w:pPr>
      <w:r w:rsidRPr="00C220C7">
        <w:rPr>
          <w:spacing w:val="-10"/>
          <w:sz w:val="26"/>
          <w:szCs w:val="26"/>
        </w:rPr>
        <w:t>Baøi daïy:</w:t>
      </w:r>
      <w:r w:rsidRPr="00C220C7">
        <w:rPr>
          <w:spacing w:val="-10"/>
          <w:sz w:val="26"/>
          <w:szCs w:val="26"/>
        </w:rPr>
        <w:tab/>
      </w:r>
      <w:r w:rsidRPr="00C220C7">
        <w:rPr>
          <w:spacing w:val="-10"/>
          <w:sz w:val="26"/>
          <w:szCs w:val="26"/>
        </w:rPr>
        <w:tab/>
      </w:r>
      <w:r w:rsidRPr="00C220C7">
        <w:rPr>
          <w:color w:val="000000"/>
          <w:spacing w:val="-10"/>
          <w:sz w:val="36"/>
          <w:szCs w:val="36"/>
        </w:rPr>
        <w:t>ÑÒNH LYÙ</w:t>
      </w:r>
    </w:p>
    <w:p w14:paraId="5F419983" w14:textId="77777777" w:rsidR="00623C26" w:rsidRPr="00C220C7" w:rsidRDefault="00623C26" w:rsidP="00623C26">
      <w:pPr>
        <w:rPr>
          <w:b/>
          <w:spacing w:val="-10"/>
          <w:sz w:val="26"/>
          <w:szCs w:val="26"/>
        </w:rPr>
      </w:pPr>
      <w:r w:rsidRPr="00C220C7">
        <w:rPr>
          <w:b/>
          <w:spacing w:val="-10"/>
          <w:sz w:val="26"/>
          <w:szCs w:val="26"/>
        </w:rPr>
        <w:t xml:space="preserve">I . </w:t>
      </w:r>
      <w:r w:rsidRPr="00C220C7">
        <w:rPr>
          <w:b/>
          <w:spacing w:val="-10"/>
          <w:sz w:val="26"/>
          <w:szCs w:val="26"/>
          <w:u w:val="single"/>
        </w:rPr>
        <w:t>MUÏC TIEÂU</w:t>
      </w:r>
      <w:r w:rsidRPr="00C220C7">
        <w:rPr>
          <w:b/>
          <w:spacing w:val="-10"/>
          <w:sz w:val="26"/>
          <w:szCs w:val="26"/>
        </w:rPr>
        <w:t xml:space="preserve"> :</w:t>
      </w:r>
    </w:p>
    <w:p w14:paraId="72AB32E5" w14:textId="77777777" w:rsidR="00623C26" w:rsidRPr="00C220C7" w:rsidRDefault="00623C26" w:rsidP="00623C26">
      <w:pPr>
        <w:numPr>
          <w:ilvl w:val="0"/>
          <w:numId w:val="16"/>
        </w:numPr>
        <w:tabs>
          <w:tab w:val="left" w:pos="1000"/>
        </w:tabs>
        <w:rPr>
          <w:spacing w:val="-10"/>
          <w:sz w:val="26"/>
          <w:szCs w:val="26"/>
        </w:rPr>
      </w:pPr>
      <w:r w:rsidRPr="00C220C7">
        <w:rPr>
          <w:spacing w:val="-10"/>
          <w:sz w:val="26"/>
          <w:szCs w:val="26"/>
        </w:rPr>
        <w:t>Kieán thöùc: - HS bieát caáu truùc cuûa moät ñònh lyù ( giaû thieát vaø keát luaän)</w:t>
      </w:r>
    </w:p>
    <w:p w14:paraId="2CCC6225" w14:textId="77777777" w:rsidR="00623C26" w:rsidRPr="00C220C7" w:rsidRDefault="00623C26" w:rsidP="00623C26">
      <w:pPr>
        <w:tabs>
          <w:tab w:val="left" w:pos="1000"/>
        </w:tabs>
        <w:ind w:left="750"/>
        <w:rPr>
          <w:spacing w:val="-10"/>
          <w:sz w:val="26"/>
          <w:szCs w:val="26"/>
        </w:rPr>
      </w:pPr>
      <w:r w:rsidRPr="00C220C7">
        <w:rPr>
          <w:spacing w:val="-10"/>
          <w:sz w:val="26"/>
          <w:szCs w:val="26"/>
        </w:rPr>
        <w:t>- Bieát theá naøo laø chöùng minh moät ñònh lyù.</w:t>
      </w:r>
    </w:p>
    <w:p w14:paraId="37DDEF19" w14:textId="77777777" w:rsidR="00623C26" w:rsidRPr="00C220C7" w:rsidRDefault="00623C26" w:rsidP="00623C26">
      <w:pPr>
        <w:numPr>
          <w:ilvl w:val="0"/>
          <w:numId w:val="16"/>
        </w:numPr>
        <w:tabs>
          <w:tab w:val="left" w:pos="1000"/>
        </w:tabs>
        <w:ind w:left="750" w:firstLine="0"/>
        <w:rPr>
          <w:spacing w:val="-10"/>
          <w:sz w:val="26"/>
          <w:szCs w:val="26"/>
        </w:rPr>
      </w:pPr>
      <w:r w:rsidRPr="00C220C7">
        <w:rPr>
          <w:spacing w:val="-10"/>
          <w:sz w:val="26"/>
          <w:szCs w:val="26"/>
        </w:rPr>
        <w:t>Kyõ naêng: - Bieát ñöa moät ñònh lyù veà daïng: “</w:t>
      </w:r>
      <w:r w:rsidRPr="00C220C7">
        <w:rPr>
          <w:b/>
          <w:i/>
          <w:spacing w:val="-10"/>
          <w:sz w:val="26"/>
          <w:szCs w:val="26"/>
        </w:rPr>
        <w:t>neáu… thì</w:t>
      </w:r>
      <w:r w:rsidRPr="00C220C7">
        <w:rPr>
          <w:spacing w:val="-10"/>
          <w:sz w:val="26"/>
          <w:szCs w:val="26"/>
        </w:rPr>
        <w:t>”</w:t>
      </w:r>
    </w:p>
    <w:p w14:paraId="582A5AC3" w14:textId="77777777" w:rsidR="00623C26" w:rsidRPr="00C220C7" w:rsidRDefault="00623C26" w:rsidP="00623C26">
      <w:pPr>
        <w:numPr>
          <w:ilvl w:val="0"/>
          <w:numId w:val="16"/>
        </w:numPr>
        <w:tabs>
          <w:tab w:val="left" w:pos="1000"/>
        </w:tabs>
        <w:ind w:left="750" w:firstLine="0"/>
        <w:rPr>
          <w:spacing w:val="-10"/>
          <w:sz w:val="26"/>
          <w:szCs w:val="26"/>
        </w:rPr>
      </w:pPr>
      <w:r w:rsidRPr="00C220C7">
        <w:rPr>
          <w:spacing w:val="-10"/>
          <w:sz w:val="26"/>
          <w:szCs w:val="26"/>
        </w:rPr>
        <w:t xml:space="preserve">Thaùi ñoä: - Laøm quen vôùi meänh ñeà loâgíc: </w:t>
      </w:r>
      <w:r w:rsidR="00341EB3">
        <w:rPr>
          <w:spacing w:val="-10"/>
          <w:position w:val="-10"/>
          <w:sz w:val="26"/>
          <w:szCs w:val="26"/>
        </w:rPr>
        <w:pict w14:anchorId="17930007">
          <v:shape id="_x0000_i1088" type="#_x0000_t75" style="width:33.3pt;height:13.95pt">
            <v:imagedata r:id="rId81" o:title=""/>
          </v:shape>
        </w:pict>
      </w:r>
    </w:p>
    <w:p w14:paraId="6BE8CC05" w14:textId="77777777" w:rsidR="00623C26" w:rsidRPr="00C220C7" w:rsidRDefault="00623C26" w:rsidP="00623C26">
      <w:pPr>
        <w:rPr>
          <w:b/>
          <w:spacing w:val="-10"/>
          <w:sz w:val="26"/>
          <w:szCs w:val="26"/>
        </w:rPr>
      </w:pPr>
      <w:r w:rsidRPr="00C220C7">
        <w:rPr>
          <w:b/>
          <w:spacing w:val="-10"/>
          <w:sz w:val="26"/>
          <w:szCs w:val="26"/>
        </w:rPr>
        <w:t xml:space="preserve">II . </w:t>
      </w:r>
      <w:r w:rsidRPr="00C220C7">
        <w:rPr>
          <w:b/>
          <w:spacing w:val="-10"/>
          <w:sz w:val="26"/>
          <w:szCs w:val="26"/>
          <w:u w:val="single"/>
        </w:rPr>
        <w:t>CHUAÅN BÒ</w:t>
      </w:r>
      <w:r w:rsidRPr="00C220C7">
        <w:rPr>
          <w:b/>
          <w:spacing w:val="-10"/>
          <w:sz w:val="26"/>
          <w:szCs w:val="26"/>
        </w:rPr>
        <w:t xml:space="preserve"> :</w:t>
      </w:r>
    </w:p>
    <w:p w14:paraId="5CE7CC35" w14:textId="77777777" w:rsidR="00623C26" w:rsidRPr="00C220C7" w:rsidRDefault="00623C26" w:rsidP="00623C26">
      <w:pPr>
        <w:numPr>
          <w:ilvl w:val="0"/>
          <w:numId w:val="17"/>
        </w:numPr>
        <w:rPr>
          <w:i/>
          <w:spacing w:val="-10"/>
          <w:sz w:val="26"/>
          <w:szCs w:val="26"/>
        </w:rPr>
      </w:pPr>
      <w:r w:rsidRPr="00C220C7">
        <w:rPr>
          <w:i/>
          <w:spacing w:val="-10"/>
          <w:sz w:val="26"/>
          <w:szCs w:val="26"/>
        </w:rPr>
        <w:t xml:space="preserve">Chuaån bò cuûa giaùo vieân: </w:t>
      </w:r>
    </w:p>
    <w:p w14:paraId="4391F8C7" w14:textId="77777777" w:rsidR="00623C26" w:rsidRPr="00C220C7" w:rsidRDefault="00623C26" w:rsidP="00623C26">
      <w:pPr>
        <w:ind w:left="720"/>
        <w:rPr>
          <w:spacing w:val="-10"/>
          <w:sz w:val="26"/>
          <w:szCs w:val="26"/>
        </w:rPr>
      </w:pPr>
      <w:r w:rsidRPr="00C220C7">
        <w:rPr>
          <w:spacing w:val="-10"/>
          <w:sz w:val="26"/>
          <w:szCs w:val="26"/>
        </w:rPr>
        <w:t>-Ñoà duøng daïy hoïc, phieáu hoïc taäp: Tham khaûo SGK, SGV, baûng phuï ghi ñeà baøi , thöôùc thaúng</w:t>
      </w:r>
    </w:p>
    <w:p w14:paraId="5201B6DE" w14:textId="77777777" w:rsidR="00623C26" w:rsidRPr="00C220C7" w:rsidRDefault="00623C26" w:rsidP="00623C26">
      <w:pPr>
        <w:ind w:left="720"/>
        <w:rPr>
          <w:spacing w:val="-10"/>
          <w:sz w:val="26"/>
          <w:szCs w:val="26"/>
        </w:rPr>
      </w:pPr>
      <w:r w:rsidRPr="00C220C7">
        <w:rPr>
          <w:spacing w:val="-10"/>
          <w:sz w:val="26"/>
          <w:szCs w:val="26"/>
        </w:rPr>
        <w:t xml:space="preserve"> -Phöông aùn toå chöùc lôùp hoïc: Hoaït ñoäng nhoùm</w:t>
      </w:r>
    </w:p>
    <w:p w14:paraId="26D154EA" w14:textId="77777777" w:rsidR="00623C26" w:rsidRPr="00C220C7" w:rsidRDefault="00623C26" w:rsidP="00623C26">
      <w:pPr>
        <w:ind w:firstLine="720"/>
        <w:rPr>
          <w:b/>
          <w:spacing w:val="-10"/>
          <w:sz w:val="26"/>
          <w:szCs w:val="26"/>
        </w:rPr>
      </w:pPr>
      <w:r w:rsidRPr="00C220C7">
        <w:rPr>
          <w:spacing w:val="-10"/>
          <w:sz w:val="26"/>
          <w:szCs w:val="26"/>
        </w:rPr>
        <w:t xml:space="preserve">2. </w:t>
      </w:r>
      <w:r w:rsidRPr="00C220C7">
        <w:rPr>
          <w:i/>
          <w:spacing w:val="-10"/>
          <w:sz w:val="26"/>
          <w:szCs w:val="26"/>
        </w:rPr>
        <w:t>Chuaån bò cuûa hoïc sinh</w:t>
      </w:r>
      <w:r w:rsidRPr="00C220C7">
        <w:rPr>
          <w:spacing w:val="-10"/>
          <w:sz w:val="26"/>
          <w:szCs w:val="26"/>
        </w:rPr>
        <w:t>: OÂn taäp kieán thöùc cuõ, ñuû ñoà duøng hoïc taäp :thöôùc thaúng, eke, baûng nhoùm.</w:t>
      </w:r>
    </w:p>
    <w:p w14:paraId="47B36EEC" w14:textId="77777777" w:rsidR="00623C26" w:rsidRPr="00C220C7" w:rsidRDefault="00623C26" w:rsidP="00623C26">
      <w:pPr>
        <w:rPr>
          <w:b/>
          <w:spacing w:val="-10"/>
          <w:sz w:val="26"/>
          <w:szCs w:val="26"/>
        </w:rPr>
      </w:pPr>
      <w:r w:rsidRPr="00C220C7">
        <w:rPr>
          <w:b/>
          <w:spacing w:val="-10"/>
          <w:sz w:val="26"/>
          <w:szCs w:val="26"/>
        </w:rPr>
        <w:t xml:space="preserve">III . </w:t>
      </w:r>
      <w:r w:rsidRPr="00C220C7">
        <w:rPr>
          <w:b/>
          <w:spacing w:val="-10"/>
          <w:sz w:val="26"/>
          <w:szCs w:val="26"/>
          <w:u w:val="single"/>
        </w:rPr>
        <w:t>HOAÏT ÑOÄNG DAÏY HOÏC</w:t>
      </w:r>
      <w:r w:rsidRPr="00C220C7">
        <w:rPr>
          <w:b/>
          <w:spacing w:val="-10"/>
          <w:sz w:val="26"/>
          <w:szCs w:val="26"/>
        </w:rPr>
        <w:t xml:space="preserve"> :</w:t>
      </w:r>
    </w:p>
    <w:p w14:paraId="49B32C60" w14:textId="77777777" w:rsidR="00623C26" w:rsidRPr="00C220C7" w:rsidRDefault="00623C26" w:rsidP="00623C26">
      <w:pPr>
        <w:rPr>
          <w:spacing w:val="-10"/>
          <w:sz w:val="26"/>
          <w:szCs w:val="26"/>
        </w:rPr>
      </w:pPr>
      <w:r w:rsidRPr="00C220C7">
        <w:rPr>
          <w:spacing w:val="-10"/>
          <w:sz w:val="26"/>
          <w:szCs w:val="26"/>
        </w:rPr>
        <w:tab/>
      </w:r>
      <w:r w:rsidRPr="00C220C7">
        <w:rPr>
          <w:b/>
          <w:spacing w:val="-10"/>
          <w:sz w:val="26"/>
          <w:szCs w:val="26"/>
        </w:rPr>
        <w:t xml:space="preserve">1. </w:t>
      </w:r>
      <w:r w:rsidRPr="00C220C7">
        <w:rPr>
          <w:b/>
          <w:spacing w:val="-10"/>
          <w:sz w:val="26"/>
          <w:szCs w:val="26"/>
          <w:u w:val="single"/>
        </w:rPr>
        <w:t>OÅn ñònh tình hình lôùp</w:t>
      </w:r>
      <w:r w:rsidRPr="00C220C7">
        <w:rPr>
          <w:b/>
          <w:spacing w:val="-10"/>
          <w:sz w:val="26"/>
          <w:szCs w:val="26"/>
        </w:rPr>
        <w:t>:</w:t>
      </w:r>
      <w:r w:rsidRPr="00C220C7">
        <w:rPr>
          <w:spacing w:val="-10"/>
          <w:sz w:val="26"/>
          <w:szCs w:val="26"/>
        </w:rPr>
        <w:t xml:space="preserve"> (01ph) Ñieåm danh hoïc sinh trong lôùp.</w:t>
      </w:r>
    </w:p>
    <w:p w14:paraId="79BA3424" w14:textId="77777777" w:rsidR="00623C26" w:rsidRPr="00C220C7" w:rsidRDefault="00623C26" w:rsidP="00623C26">
      <w:pPr>
        <w:rPr>
          <w:spacing w:val="-10"/>
          <w:sz w:val="26"/>
          <w:szCs w:val="26"/>
          <w:lang w:val="pt-BR"/>
        </w:rPr>
      </w:pPr>
      <w:r w:rsidRPr="00C220C7">
        <w:rPr>
          <w:b/>
          <w:spacing w:val="-10"/>
          <w:sz w:val="26"/>
          <w:szCs w:val="26"/>
        </w:rPr>
        <w:tab/>
      </w:r>
      <w:r w:rsidRPr="00C220C7">
        <w:rPr>
          <w:b/>
          <w:spacing w:val="-10"/>
          <w:sz w:val="26"/>
          <w:szCs w:val="26"/>
          <w:lang w:val="pt-BR"/>
        </w:rPr>
        <w:t xml:space="preserve">2. </w:t>
      </w:r>
      <w:r w:rsidRPr="00C220C7">
        <w:rPr>
          <w:b/>
          <w:spacing w:val="-10"/>
          <w:sz w:val="26"/>
          <w:szCs w:val="26"/>
          <w:u w:val="single"/>
          <w:lang w:val="pt-BR"/>
        </w:rPr>
        <w:t>Kieåm tra baøi cuõ</w:t>
      </w:r>
      <w:r w:rsidRPr="00C220C7">
        <w:rPr>
          <w:b/>
          <w:spacing w:val="-10"/>
          <w:sz w:val="26"/>
          <w:szCs w:val="26"/>
          <w:lang w:val="pt-BR"/>
        </w:rPr>
        <w:t>:</w:t>
      </w:r>
      <w:r w:rsidRPr="00C220C7">
        <w:rPr>
          <w:spacing w:val="-10"/>
          <w:sz w:val="26"/>
          <w:szCs w:val="26"/>
          <w:lang w:val="pt-BR"/>
        </w:rPr>
        <w:t xml:space="preserve"> (06ph)</w:t>
      </w:r>
    </w:p>
    <w:tbl>
      <w:tblPr>
        <w:tblW w:w="9870"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5625"/>
      </w:tblGrid>
      <w:tr w:rsidR="00623C26" w:rsidRPr="00C220C7" w14:paraId="3CC812C0" w14:textId="77777777" w:rsidTr="00107466">
        <w:tc>
          <w:tcPr>
            <w:tcW w:w="4245" w:type="dxa"/>
            <w:shd w:val="clear" w:color="auto" w:fill="auto"/>
          </w:tcPr>
          <w:p w14:paraId="776F3E0A" w14:textId="77777777" w:rsidR="00623C26" w:rsidRPr="00C220C7" w:rsidRDefault="00623C26" w:rsidP="00107466">
            <w:pPr>
              <w:jc w:val="center"/>
              <w:rPr>
                <w:i/>
                <w:spacing w:val="-10"/>
                <w:sz w:val="26"/>
                <w:szCs w:val="26"/>
              </w:rPr>
            </w:pPr>
            <w:r w:rsidRPr="00C220C7">
              <w:rPr>
                <w:i/>
                <w:spacing w:val="-10"/>
                <w:sz w:val="26"/>
                <w:szCs w:val="26"/>
              </w:rPr>
              <w:t>Caâu hoûi kieåm tra</w:t>
            </w:r>
          </w:p>
        </w:tc>
        <w:tc>
          <w:tcPr>
            <w:tcW w:w="5625" w:type="dxa"/>
            <w:shd w:val="clear" w:color="auto" w:fill="auto"/>
          </w:tcPr>
          <w:p w14:paraId="01ABF44E" w14:textId="77777777" w:rsidR="00623C26" w:rsidRPr="00C220C7" w:rsidRDefault="00623C26" w:rsidP="00107466">
            <w:pPr>
              <w:jc w:val="center"/>
              <w:rPr>
                <w:i/>
                <w:spacing w:val="-10"/>
                <w:sz w:val="26"/>
                <w:szCs w:val="26"/>
              </w:rPr>
            </w:pPr>
            <w:r w:rsidRPr="00C220C7">
              <w:rPr>
                <w:i/>
                <w:spacing w:val="-10"/>
                <w:sz w:val="26"/>
                <w:szCs w:val="26"/>
              </w:rPr>
              <w:t>Döï kieán  phöông aùn traû lôøi</w:t>
            </w:r>
          </w:p>
        </w:tc>
      </w:tr>
      <w:tr w:rsidR="00623C26" w:rsidRPr="00C220C7" w14:paraId="660E7AAF" w14:textId="77777777" w:rsidTr="00107466">
        <w:tc>
          <w:tcPr>
            <w:tcW w:w="4245" w:type="dxa"/>
            <w:shd w:val="clear" w:color="auto" w:fill="auto"/>
          </w:tcPr>
          <w:p w14:paraId="6284355A" w14:textId="77777777" w:rsidR="00623C26" w:rsidRPr="00C220C7" w:rsidRDefault="00623C26" w:rsidP="00107466">
            <w:pPr>
              <w:rPr>
                <w:b/>
                <w:spacing w:val="-10"/>
                <w:sz w:val="26"/>
                <w:szCs w:val="26"/>
              </w:rPr>
            </w:pPr>
            <w:r w:rsidRPr="00C220C7">
              <w:rPr>
                <w:b/>
                <w:spacing w:val="-10"/>
                <w:sz w:val="26"/>
                <w:szCs w:val="26"/>
              </w:rPr>
              <w:t xml:space="preserve">Hoûi: </w:t>
            </w:r>
          </w:p>
          <w:p w14:paraId="04FFBA3B" w14:textId="77777777" w:rsidR="00623C26" w:rsidRPr="00C220C7" w:rsidRDefault="00623C26" w:rsidP="00107466">
            <w:pPr>
              <w:rPr>
                <w:spacing w:val="-10"/>
                <w:sz w:val="26"/>
                <w:szCs w:val="26"/>
              </w:rPr>
            </w:pPr>
            <w:r w:rsidRPr="00C220C7">
              <w:rPr>
                <w:spacing w:val="-10"/>
                <w:sz w:val="26"/>
                <w:szCs w:val="26"/>
              </w:rPr>
              <w:t>*HS1: Phaùt tieân ñeà Ôclít, veõ hình minh hoïa.</w:t>
            </w:r>
          </w:p>
          <w:p w14:paraId="61981890" w14:textId="77777777" w:rsidR="00623C26" w:rsidRPr="00C220C7" w:rsidRDefault="00623C26" w:rsidP="00107466">
            <w:pPr>
              <w:rPr>
                <w:spacing w:val="-10"/>
                <w:sz w:val="26"/>
                <w:szCs w:val="26"/>
              </w:rPr>
            </w:pPr>
            <w:r w:rsidRPr="00C220C7">
              <w:rPr>
                <w:spacing w:val="-10"/>
                <w:sz w:val="26"/>
                <w:szCs w:val="26"/>
              </w:rPr>
              <w:t>*HS2: Phaùt bieåu tính chaát cuûa hai ñöôøng thaúng song song, veõ hình minh hoïa.</w:t>
            </w:r>
          </w:p>
          <w:p w14:paraId="22F32FD2" w14:textId="77777777" w:rsidR="00623C26" w:rsidRPr="00C220C7" w:rsidRDefault="00623C26" w:rsidP="00107466">
            <w:pPr>
              <w:rPr>
                <w:spacing w:val="-10"/>
                <w:sz w:val="26"/>
                <w:szCs w:val="26"/>
              </w:rPr>
            </w:pPr>
            <w:r w:rsidRPr="00C220C7">
              <w:rPr>
                <w:spacing w:val="-10"/>
                <w:sz w:val="26"/>
                <w:szCs w:val="26"/>
              </w:rPr>
              <w:t>Chæ ra moät caëp goùc so le trong, moät caëp goùc ñoàng vò, moät caëp goùc trong cuøng phía.</w:t>
            </w:r>
          </w:p>
        </w:tc>
        <w:tc>
          <w:tcPr>
            <w:tcW w:w="5625" w:type="dxa"/>
            <w:shd w:val="clear" w:color="auto" w:fill="auto"/>
          </w:tcPr>
          <w:p w14:paraId="667E4728" w14:textId="77777777" w:rsidR="00623C26" w:rsidRPr="00C220C7" w:rsidRDefault="00341EB3" w:rsidP="00107466">
            <w:pPr>
              <w:rPr>
                <w:b/>
                <w:spacing w:val="-10"/>
                <w:sz w:val="26"/>
                <w:szCs w:val="26"/>
              </w:rPr>
            </w:pPr>
            <w:r>
              <w:rPr>
                <w:noProof/>
                <w:spacing w:val="-10"/>
                <w:sz w:val="26"/>
                <w:szCs w:val="26"/>
              </w:rPr>
              <w:object w:dxaOrig="1440" w:dyaOrig="1440" w14:anchorId="5DFAED07">
                <v:group id="_x0000_s1698" style="position:absolute;margin-left:126.35pt;margin-top:14.1pt;width:85.3pt;height:46.5pt;z-index:251663360;mso-position-horizontal-relative:text;mso-position-vertical-relative:text" coordorigin="3700,5926" coordsize="1706,930">
                  <v:line id="_x0000_s1699" style="position:absolute" from="3714,6183" to="5406,6184"/>
                  <v:line id="_x0000_s1700" style="position:absolute" from="3714,6827" to="5406,6828"/>
                  <v:oval id="_x0000_s1701" style="position:absolute;left:4198;top:6143;width:85;height:85" fillcolor="black"/>
                  <v:shape id="_x0000_s1702" type="#_x0000_t75" style="position:absolute;left:3708;top:5966;width:176;height:246">
                    <v:imagedata r:id="rId82" o:title=""/>
                  </v:shape>
                  <v:shape id="_x0000_s1703" type="#_x0000_t75" style="position:absolute;left:4177;top:5926;width:281;height:229">
                    <v:imagedata r:id="rId83" o:title=""/>
                  </v:shape>
                  <v:shape id="_x0000_s1704" type="#_x0000_t75" style="position:absolute;left:3700;top:6662;width:176;height:194">
                    <v:imagedata r:id="rId84" o:title=""/>
                  </v:shape>
                </v:group>
                <o:OLEObject Type="Embed" ProgID="Equation.DSMT4" ShapeID="_x0000_s1702" DrawAspect="Content" ObjectID="_1664952585" r:id="rId85"/>
                <o:OLEObject Type="Embed" ProgID="Equation.DSMT4" ShapeID="_x0000_s1703" DrawAspect="Content" ObjectID="_1664952586" r:id="rId86"/>
                <o:OLEObject Type="Embed" ProgID="Equation.DSMT4" ShapeID="_x0000_s1704" DrawAspect="Content" ObjectID="_1664952587" r:id="rId87"/>
              </w:object>
            </w:r>
            <w:r w:rsidR="00623C26" w:rsidRPr="00C220C7">
              <w:rPr>
                <w:b/>
                <w:spacing w:val="-10"/>
                <w:sz w:val="26"/>
                <w:szCs w:val="26"/>
              </w:rPr>
              <w:t>Ñaùp:</w:t>
            </w:r>
          </w:p>
          <w:p w14:paraId="157CA865" w14:textId="77777777" w:rsidR="00623C26" w:rsidRPr="00C220C7" w:rsidRDefault="00623C26" w:rsidP="00107466">
            <w:pPr>
              <w:rPr>
                <w:spacing w:val="-10"/>
                <w:sz w:val="26"/>
                <w:szCs w:val="26"/>
              </w:rPr>
            </w:pPr>
            <w:r w:rsidRPr="00C220C7">
              <w:rPr>
                <w:spacing w:val="-10"/>
                <w:sz w:val="26"/>
                <w:szCs w:val="26"/>
              </w:rPr>
              <w:t>*HS1: SGK</w:t>
            </w:r>
          </w:p>
          <w:p w14:paraId="6A54DC84" w14:textId="77777777" w:rsidR="00623C26" w:rsidRPr="00C220C7" w:rsidRDefault="00623C26" w:rsidP="00107466">
            <w:pPr>
              <w:rPr>
                <w:spacing w:val="-10"/>
                <w:sz w:val="26"/>
                <w:szCs w:val="26"/>
              </w:rPr>
            </w:pPr>
          </w:p>
          <w:p w14:paraId="549CAC23" w14:textId="77777777" w:rsidR="00623C26" w:rsidRPr="00C220C7" w:rsidRDefault="00341EB3" w:rsidP="00107466">
            <w:pPr>
              <w:rPr>
                <w:spacing w:val="-10"/>
                <w:sz w:val="26"/>
                <w:szCs w:val="26"/>
              </w:rPr>
            </w:pPr>
            <w:r>
              <w:rPr>
                <w:noProof/>
                <w:spacing w:val="-10"/>
                <w:sz w:val="26"/>
                <w:szCs w:val="26"/>
              </w:rPr>
              <w:object w:dxaOrig="1440" w:dyaOrig="1440" w14:anchorId="7E6405D3">
                <v:group id="_x0000_s1705" style="position:absolute;margin-left:157.1pt;margin-top:7pt;width:87.85pt;height:79.5pt;z-index:251664384" coordorigin="3649,7596" coordsize="1757,1590">
                  <v:line id="_x0000_s1706" style="position:absolute" from="3714,8280" to="5406,8281"/>
                  <v:line id="_x0000_s1707" style="position:absolute" from="3714,8924" to="5406,8925"/>
                  <v:line id="_x0000_s1708" style="position:absolute;rotation:60;flip:x" from="3959,8396" to="5537,8397"/>
                  <v:shape id="_x0000_s1709" type="#_x0000_t75" style="position:absolute;left:4654;top:8051;width:211;height:229">
                    <v:imagedata r:id="rId88" o:title=""/>
                  </v:shape>
                  <v:shape id="_x0000_s1710" type="#_x0000_t75" style="position:absolute;left:4378;top:8894;width:211;height:229">
                    <v:imagedata r:id="rId89" o:title=""/>
                  </v:shape>
                  <v:shape id="_x0000_s1711" type="#_x0000_t75" style="position:absolute;left:3665;top:8059;width:176;height:246">
                    <v:imagedata r:id="rId90" o:title=""/>
                  </v:shape>
                  <v:shape id="_x0000_s1712" type="#_x0000_t75" style="position:absolute;left:4989;top:7596;width:158;height:194">
                    <v:imagedata r:id="rId91" o:title=""/>
                  </v:shape>
                  <v:shape id="_x0000_s1713" type="#_x0000_t75" style="position:absolute;left:3649;top:8755;width:176;height:194">
                    <v:imagedata r:id="rId92" o:title=""/>
                  </v:shape>
                  <v:shape id="_x0000_s1714" type="#_x0000_t75" style="position:absolute;left:4823;top:8308;width:89;height:170">
                    <v:imagedata r:id="rId93" o:title=""/>
                  </v:shape>
                  <v:shape id="_x0000_s1715" type="#_x0000_t75" style="position:absolute;left:4638;top:8051;width:115;height:182">
                    <v:imagedata r:id="rId94" o:title=""/>
                  </v:shape>
                  <v:shape id="_x0000_s1716" type="#_x0000_t75" style="position:absolute;left:4898;top:8102;width:128;height:170">
                    <v:imagedata r:id="rId95" o:title=""/>
                  </v:shape>
                  <v:shape id="_x0000_s1717" type="#_x0000_t75" style="position:absolute;left:4595;top:8292;width:128;height:170">
                    <v:imagedata r:id="rId96" o:title=""/>
                  </v:shape>
                  <v:shape id="_x0000_s1718" type="#_x0000_t75" style="position:absolute;left:4520;top:8755;width:128;height:170">
                    <v:imagedata r:id="rId95" o:title=""/>
                  </v:shape>
                  <v:shape id="_x0000_s1719" type="#_x0000_t75" style="position:absolute;left:4343;top:8736;width:115;height:182">
                    <v:imagedata r:id="rId94" o:title=""/>
                  </v:shape>
                  <v:shape id="_x0000_s1720" type="#_x0000_t75" style="position:absolute;left:4252;top:8918;width:128;height:170">
                    <v:imagedata r:id="rId96" o:title=""/>
                  </v:shape>
                  <v:shape id="_x0000_s1721" type="#_x0000_t75" style="position:absolute;left:4520;top:8961;width:89;height:170">
                    <v:imagedata r:id="rId93" o:title=""/>
                  </v:shape>
                </v:group>
                <o:OLEObject Type="Embed" ProgID="Equation.DSMT4" ShapeID="_x0000_s1709" DrawAspect="Content" ObjectID="_1664952588" r:id="rId97"/>
                <o:OLEObject Type="Embed" ProgID="Equation.DSMT4" ShapeID="_x0000_s1710" DrawAspect="Content" ObjectID="_1664952589" r:id="rId98"/>
                <o:OLEObject Type="Embed" ProgID="Equation.DSMT4" ShapeID="_x0000_s1711" DrawAspect="Content" ObjectID="_1664952590" r:id="rId99"/>
                <o:OLEObject Type="Embed" ProgID="Equation.DSMT4" ShapeID="_x0000_s1712" DrawAspect="Content" ObjectID="_1664952591" r:id="rId100"/>
                <o:OLEObject Type="Embed" ProgID="Equation.DSMT4" ShapeID="_x0000_s1713" DrawAspect="Content" ObjectID="_1664952592" r:id="rId101"/>
                <o:OLEObject Type="Embed" ProgID="Equation.DSMT4" ShapeID="_x0000_s1714" DrawAspect="Content" ObjectID="_1664952593" r:id="rId102"/>
                <o:OLEObject Type="Embed" ProgID="Equation.DSMT4" ShapeID="_x0000_s1715" DrawAspect="Content" ObjectID="_1664952594" r:id="rId103"/>
                <o:OLEObject Type="Embed" ProgID="Equation.DSMT4" ShapeID="_x0000_s1716" DrawAspect="Content" ObjectID="_1664952595" r:id="rId104"/>
                <o:OLEObject Type="Embed" ProgID="Equation.DSMT4" ShapeID="_x0000_s1717" DrawAspect="Content" ObjectID="_1664952596" r:id="rId105"/>
                <o:OLEObject Type="Embed" ProgID="Equation.DSMT4" ShapeID="_x0000_s1718" DrawAspect="Content" ObjectID="_1664952597" r:id="rId106"/>
                <o:OLEObject Type="Embed" ProgID="Equation.DSMT4" ShapeID="_x0000_s1719" DrawAspect="Content" ObjectID="_1664952598" r:id="rId107"/>
                <o:OLEObject Type="Embed" ProgID="Equation.DSMT4" ShapeID="_x0000_s1720" DrawAspect="Content" ObjectID="_1664952599" r:id="rId108"/>
                <o:OLEObject Type="Embed" ProgID="Equation.DSMT4" ShapeID="_x0000_s1721" DrawAspect="Content" ObjectID="_1664952600" r:id="rId109"/>
              </w:object>
            </w:r>
          </w:p>
          <w:p w14:paraId="1984A20B" w14:textId="77777777" w:rsidR="00623C26" w:rsidRPr="00C220C7" w:rsidRDefault="00623C26" w:rsidP="00107466">
            <w:pPr>
              <w:rPr>
                <w:spacing w:val="-10"/>
                <w:sz w:val="26"/>
                <w:szCs w:val="26"/>
              </w:rPr>
            </w:pPr>
          </w:p>
          <w:p w14:paraId="104945FB" w14:textId="77777777" w:rsidR="00623C26" w:rsidRPr="00C220C7" w:rsidRDefault="00623C26" w:rsidP="00107466">
            <w:pPr>
              <w:rPr>
                <w:spacing w:val="-10"/>
                <w:sz w:val="26"/>
                <w:szCs w:val="26"/>
              </w:rPr>
            </w:pPr>
            <w:r w:rsidRPr="00C220C7">
              <w:rPr>
                <w:spacing w:val="-10"/>
                <w:sz w:val="26"/>
                <w:szCs w:val="26"/>
              </w:rPr>
              <w:t>*HS2: SGK</w:t>
            </w:r>
          </w:p>
        </w:tc>
      </w:tr>
    </w:tbl>
    <w:p w14:paraId="548576DF" w14:textId="77777777" w:rsidR="00623C26" w:rsidRPr="00C220C7" w:rsidRDefault="00623C26" w:rsidP="00623C26">
      <w:pPr>
        <w:ind w:firstLine="720"/>
        <w:rPr>
          <w:b/>
          <w:spacing w:val="-10"/>
          <w:sz w:val="26"/>
          <w:szCs w:val="26"/>
        </w:rPr>
      </w:pPr>
      <w:r w:rsidRPr="00C220C7">
        <w:rPr>
          <w:b/>
          <w:spacing w:val="-10"/>
          <w:sz w:val="26"/>
          <w:szCs w:val="26"/>
        </w:rPr>
        <w:t xml:space="preserve">3. </w:t>
      </w:r>
      <w:r w:rsidRPr="00C220C7">
        <w:rPr>
          <w:b/>
          <w:spacing w:val="-10"/>
          <w:sz w:val="26"/>
          <w:szCs w:val="26"/>
          <w:u w:val="single"/>
        </w:rPr>
        <w:t>Giaûng baøi môùi</w:t>
      </w:r>
      <w:r w:rsidRPr="00C220C7">
        <w:rPr>
          <w:b/>
          <w:spacing w:val="-10"/>
          <w:sz w:val="26"/>
          <w:szCs w:val="26"/>
        </w:rPr>
        <w:t xml:space="preserve">: </w:t>
      </w:r>
    </w:p>
    <w:p w14:paraId="1F2E270D" w14:textId="77777777" w:rsidR="00623C26" w:rsidRPr="00C220C7" w:rsidRDefault="00623C26" w:rsidP="00623C26">
      <w:pPr>
        <w:rPr>
          <w:b/>
          <w:spacing w:val="-10"/>
          <w:sz w:val="26"/>
          <w:szCs w:val="26"/>
        </w:rPr>
      </w:pPr>
      <w:r w:rsidRPr="00C220C7">
        <w:rPr>
          <w:b/>
          <w:spacing w:val="-10"/>
          <w:sz w:val="26"/>
          <w:szCs w:val="26"/>
        </w:rPr>
        <w:t xml:space="preserve">* </w:t>
      </w:r>
      <w:r w:rsidRPr="00C220C7">
        <w:rPr>
          <w:i/>
          <w:spacing w:val="-10"/>
          <w:sz w:val="26"/>
          <w:szCs w:val="26"/>
        </w:rPr>
        <w:t>Giôùi thieäu baøi:</w:t>
      </w:r>
      <w:r w:rsidRPr="00C220C7">
        <w:rPr>
          <w:b/>
          <w:spacing w:val="-10"/>
          <w:sz w:val="26"/>
          <w:szCs w:val="26"/>
        </w:rPr>
        <w:t xml:space="preserve"> </w:t>
      </w:r>
      <w:r w:rsidRPr="00C220C7">
        <w:rPr>
          <w:spacing w:val="-10"/>
          <w:sz w:val="26"/>
          <w:szCs w:val="26"/>
        </w:rPr>
        <w:t>(02ph) Tieân ñeà Ôclít vaø tính chaát hai ñöôøng thaúng song song ñeàu laø caùc khaúng ñònh ñuùng. Nhöng tieân ñeà Ôclít ñöôïc thöøa nhaän qua veõ hình , qua kinh nghieäm thöïc teá. Coøn tính chaát hai ñöôøng thaúng song song ñöôïc suy ra töø nhöõng khaúng ñònh ñöôïc coi laø ñuùng, ñoù laø ñònh lyù. Vaäy ñònh lyù laø gì? Goàm nhöõng phaàn naøo?  Theá naøo laø chöùng minh ñònh lyù? Ñoù laø noäi dung baøi hoâm nay.</w:t>
      </w:r>
    </w:p>
    <w:p w14:paraId="489CCFA0" w14:textId="77777777" w:rsidR="00623C26" w:rsidRPr="00C220C7" w:rsidRDefault="00623C26" w:rsidP="00623C26">
      <w:pPr>
        <w:rPr>
          <w:b/>
          <w:spacing w:val="-10"/>
          <w:sz w:val="26"/>
          <w:szCs w:val="26"/>
        </w:rPr>
      </w:pPr>
      <w:r w:rsidRPr="00C220C7">
        <w:rPr>
          <w:b/>
          <w:spacing w:val="-10"/>
          <w:sz w:val="26"/>
          <w:szCs w:val="26"/>
        </w:rPr>
        <w:t xml:space="preserve">* </w:t>
      </w:r>
      <w:r w:rsidRPr="00C220C7">
        <w:rPr>
          <w:i/>
          <w:spacing w:val="-10"/>
          <w:sz w:val="26"/>
          <w:szCs w:val="26"/>
        </w:rPr>
        <w:t>Tieán trình baøi daïy</w:t>
      </w:r>
      <w:r w:rsidRPr="00C220C7">
        <w:rPr>
          <w:spacing w:val="-10"/>
          <w:sz w:val="26"/>
          <w:szCs w:val="26"/>
        </w:rPr>
        <w:t xml:space="preserve">: </w:t>
      </w:r>
    </w:p>
    <w:p w14:paraId="42D605EA" w14:textId="77777777" w:rsidR="00623C26" w:rsidRPr="00C220C7" w:rsidRDefault="00623C26" w:rsidP="00623C26">
      <w:pPr>
        <w:rPr>
          <w:b/>
          <w:spacing w:val="-10"/>
          <w:sz w:val="26"/>
          <w:szCs w:val="26"/>
        </w:rPr>
      </w:pPr>
    </w:p>
    <w:tbl>
      <w:tblPr>
        <w:tblW w:w="0" w:type="auto"/>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firstRow="1" w:lastRow="1" w:firstColumn="1" w:lastColumn="1" w:noHBand="0" w:noVBand="0"/>
      </w:tblPr>
      <w:tblGrid>
        <w:gridCol w:w="780"/>
        <w:gridCol w:w="3120"/>
        <w:gridCol w:w="2860"/>
        <w:gridCol w:w="3380"/>
      </w:tblGrid>
      <w:tr w:rsidR="00623C26" w:rsidRPr="00C220C7" w14:paraId="67E8230E" w14:textId="77777777" w:rsidTr="00107466">
        <w:tc>
          <w:tcPr>
            <w:tcW w:w="780" w:type="dxa"/>
            <w:tcBorders>
              <w:top w:val="single" w:sz="12" w:space="0" w:color="auto"/>
              <w:bottom w:val="single" w:sz="8" w:space="0" w:color="auto"/>
            </w:tcBorders>
            <w:shd w:val="clear" w:color="auto" w:fill="auto"/>
            <w:vAlign w:val="center"/>
          </w:tcPr>
          <w:p w14:paraId="27ADC537" w14:textId="77777777" w:rsidR="00623C26" w:rsidRPr="00C220C7" w:rsidRDefault="00623C26" w:rsidP="00107466">
            <w:pPr>
              <w:jc w:val="center"/>
              <w:rPr>
                <w:b/>
                <w:spacing w:val="-10"/>
                <w:sz w:val="26"/>
                <w:szCs w:val="26"/>
              </w:rPr>
            </w:pPr>
            <w:r w:rsidRPr="00C220C7">
              <w:rPr>
                <w:b/>
                <w:spacing w:val="-10"/>
                <w:sz w:val="26"/>
                <w:szCs w:val="26"/>
              </w:rPr>
              <w:t>Thôøi gian</w:t>
            </w:r>
          </w:p>
        </w:tc>
        <w:tc>
          <w:tcPr>
            <w:tcW w:w="3120" w:type="dxa"/>
            <w:tcBorders>
              <w:top w:val="single" w:sz="12" w:space="0" w:color="auto"/>
              <w:bottom w:val="single" w:sz="8" w:space="0" w:color="auto"/>
            </w:tcBorders>
            <w:shd w:val="clear" w:color="auto" w:fill="auto"/>
            <w:vAlign w:val="center"/>
          </w:tcPr>
          <w:p w14:paraId="50739556" w14:textId="77777777" w:rsidR="00623C26" w:rsidRPr="00C220C7" w:rsidRDefault="00623C26" w:rsidP="00107466">
            <w:pPr>
              <w:jc w:val="center"/>
              <w:rPr>
                <w:b/>
                <w:spacing w:val="-10"/>
                <w:sz w:val="26"/>
                <w:szCs w:val="26"/>
              </w:rPr>
            </w:pPr>
            <w:r w:rsidRPr="00C220C7">
              <w:rPr>
                <w:b/>
                <w:spacing w:val="-10"/>
                <w:sz w:val="26"/>
                <w:szCs w:val="26"/>
              </w:rPr>
              <w:t>Hoaït ñoäng cuûa giaùo vieân</w:t>
            </w:r>
          </w:p>
        </w:tc>
        <w:tc>
          <w:tcPr>
            <w:tcW w:w="2860" w:type="dxa"/>
            <w:tcBorders>
              <w:top w:val="single" w:sz="12" w:space="0" w:color="auto"/>
              <w:bottom w:val="single" w:sz="8" w:space="0" w:color="auto"/>
            </w:tcBorders>
            <w:shd w:val="clear" w:color="auto" w:fill="auto"/>
            <w:vAlign w:val="center"/>
          </w:tcPr>
          <w:p w14:paraId="7D34F395" w14:textId="77777777" w:rsidR="00623C26" w:rsidRPr="00C220C7" w:rsidRDefault="00623C26" w:rsidP="00107466">
            <w:pPr>
              <w:jc w:val="center"/>
              <w:rPr>
                <w:b/>
                <w:spacing w:val="-10"/>
                <w:sz w:val="26"/>
                <w:szCs w:val="26"/>
              </w:rPr>
            </w:pPr>
            <w:r w:rsidRPr="00C220C7">
              <w:rPr>
                <w:b/>
                <w:spacing w:val="-10"/>
                <w:sz w:val="26"/>
                <w:szCs w:val="26"/>
              </w:rPr>
              <w:t>Hoaït ñoäng cuûa hoïc sinh</w:t>
            </w:r>
          </w:p>
        </w:tc>
        <w:tc>
          <w:tcPr>
            <w:tcW w:w="3380" w:type="dxa"/>
            <w:tcBorders>
              <w:top w:val="single" w:sz="12" w:space="0" w:color="auto"/>
              <w:bottom w:val="single" w:sz="8" w:space="0" w:color="auto"/>
            </w:tcBorders>
            <w:shd w:val="clear" w:color="auto" w:fill="auto"/>
            <w:vAlign w:val="center"/>
          </w:tcPr>
          <w:p w14:paraId="7371982E" w14:textId="77777777" w:rsidR="00623C26" w:rsidRPr="00C220C7" w:rsidRDefault="00623C26" w:rsidP="00107466">
            <w:pPr>
              <w:jc w:val="center"/>
              <w:rPr>
                <w:b/>
                <w:spacing w:val="-10"/>
                <w:sz w:val="26"/>
                <w:szCs w:val="26"/>
              </w:rPr>
            </w:pPr>
            <w:r w:rsidRPr="00C220C7">
              <w:rPr>
                <w:b/>
                <w:spacing w:val="-10"/>
                <w:sz w:val="26"/>
                <w:szCs w:val="26"/>
              </w:rPr>
              <w:t>Noäi dung</w:t>
            </w:r>
          </w:p>
        </w:tc>
      </w:tr>
      <w:tr w:rsidR="00623C26" w:rsidRPr="00C220C7" w14:paraId="7DE2B6AF" w14:textId="77777777" w:rsidTr="00107466">
        <w:tc>
          <w:tcPr>
            <w:tcW w:w="780" w:type="dxa"/>
            <w:tcBorders>
              <w:top w:val="single" w:sz="8" w:space="0" w:color="auto"/>
              <w:bottom w:val="single" w:sz="8" w:space="0" w:color="auto"/>
            </w:tcBorders>
            <w:shd w:val="clear" w:color="auto" w:fill="auto"/>
          </w:tcPr>
          <w:p w14:paraId="4F95C426" w14:textId="77777777" w:rsidR="00623C26" w:rsidRPr="00C220C7" w:rsidRDefault="00623C26" w:rsidP="00107466">
            <w:pPr>
              <w:jc w:val="center"/>
              <w:rPr>
                <w:spacing w:val="-10"/>
                <w:sz w:val="26"/>
                <w:szCs w:val="26"/>
              </w:rPr>
            </w:pPr>
            <w:r w:rsidRPr="00C220C7">
              <w:rPr>
                <w:spacing w:val="-10"/>
                <w:sz w:val="26"/>
                <w:szCs w:val="26"/>
              </w:rPr>
              <w:t>18ph</w:t>
            </w:r>
          </w:p>
        </w:tc>
        <w:tc>
          <w:tcPr>
            <w:tcW w:w="9360" w:type="dxa"/>
            <w:gridSpan w:val="3"/>
            <w:tcBorders>
              <w:top w:val="single" w:sz="8" w:space="0" w:color="auto"/>
              <w:bottom w:val="single" w:sz="8" w:space="0" w:color="auto"/>
            </w:tcBorders>
            <w:shd w:val="clear" w:color="auto" w:fill="auto"/>
          </w:tcPr>
          <w:p w14:paraId="3F92CD81" w14:textId="77777777" w:rsidR="00623C26" w:rsidRPr="00C220C7" w:rsidRDefault="00623C26" w:rsidP="00107466">
            <w:pPr>
              <w:jc w:val="center"/>
              <w:rPr>
                <w:b/>
                <w:i/>
                <w:spacing w:val="-10"/>
                <w:sz w:val="26"/>
                <w:szCs w:val="26"/>
              </w:rPr>
            </w:pPr>
            <w:r w:rsidRPr="00C220C7">
              <w:rPr>
                <w:b/>
                <w:i/>
                <w:spacing w:val="-10"/>
                <w:sz w:val="26"/>
                <w:szCs w:val="26"/>
              </w:rPr>
              <w:t>Hoaït ñoäng 1: Ñònh lyù</w:t>
            </w:r>
          </w:p>
        </w:tc>
      </w:tr>
      <w:tr w:rsidR="00623C26" w:rsidRPr="00C220C7" w14:paraId="7805B73B" w14:textId="77777777" w:rsidTr="00107466">
        <w:tc>
          <w:tcPr>
            <w:tcW w:w="780" w:type="dxa"/>
            <w:tcBorders>
              <w:top w:val="nil"/>
              <w:bottom w:val="nil"/>
            </w:tcBorders>
            <w:shd w:val="clear" w:color="auto" w:fill="auto"/>
          </w:tcPr>
          <w:p w14:paraId="7D875C32" w14:textId="77777777" w:rsidR="00623C26" w:rsidRPr="00C220C7" w:rsidRDefault="00623C26" w:rsidP="00107466">
            <w:pPr>
              <w:jc w:val="center"/>
              <w:rPr>
                <w:spacing w:val="-10"/>
                <w:sz w:val="26"/>
                <w:szCs w:val="26"/>
              </w:rPr>
            </w:pPr>
          </w:p>
          <w:p w14:paraId="4CE8D77C" w14:textId="77777777" w:rsidR="00623C26" w:rsidRPr="00C220C7" w:rsidRDefault="00623C26" w:rsidP="00107466">
            <w:pPr>
              <w:jc w:val="center"/>
              <w:rPr>
                <w:spacing w:val="-10"/>
                <w:sz w:val="26"/>
                <w:szCs w:val="26"/>
              </w:rPr>
            </w:pPr>
          </w:p>
          <w:p w14:paraId="1B9F8A7D" w14:textId="77777777" w:rsidR="00623C26" w:rsidRPr="00C220C7" w:rsidRDefault="00623C26" w:rsidP="00107466">
            <w:pPr>
              <w:jc w:val="center"/>
              <w:rPr>
                <w:spacing w:val="-10"/>
                <w:sz w:val="26"/>
                <w:szCs w:val="26"/>
              </w:rPr>
            </w:pPr>
          </w:p>
          <w:p w14:paraId="52909A1A" w14:textId="77777777" w:rsidR="00623C26" w:rsidRPr="00C220C7" w:rsidRDefault="00623C26" w:rsidP="00107466">
            <w:pPr>
              <w:jc w:val="center"/>
              <w:rPr>
                <w:spacing w:val="-10"/>
                <w:sz w:val="26"/>
                <w:szCs w:val="26"/>
              </w:rPr>
            </w:pPr>
          </w:p>
          <w:p w14:paraId="1074B63C" w14:textId="77777777" w:rsidR="00623C26" w:rsidRPr="00C220C7" w:rsidRDefault="00623C26" w:rsidP="00107466">
            <w:pPr>
              <w:jc w:val="center"/>
              <w:rPr>
                <w:spacing w:val="-10"/>
                <w:sz w:val="26"/>
                <w:szCs w:val="26"/>
              </w:rPr>
            </w:pPr>
          </w:p>
          <w:p w14:paraId="687FC6A7" w14:textId="77777777" w:rsidR="00623C26" w:rsidRPr="00C220C7" w:rsidRDefault="00623C26" w:rsidP="00107466">
            <w:pPr>
              <w:jc w:val="center"/>
              <w:rPr>
                <w:spacing w:val="-10"/>
                <w:sz w:val="26"/>
                <w:szCs w:val="26"/>
              </w:rPr>
            </w:pPr>
          </w:p>
          <w:p w14:paraId="08F4F0FA" w14:textId="77777777" w:rsidR="00623C26" w:rsidRPr="00C220C7" w:rsidRDefault="00623C26" w:rsidP="00107466">
            <w:pPr>
              <w:jc w:val="center"/>
              <w:rPr>
                <w:spacing w:val="-10"/>
                <w:sz w:val="26"/>
                <w:szCs w:val="26"/>
              </w:rPr>
            </w:pPr>
          </w:p>
          <w:p w14:paraId="37CD6769" w14:textId="77777777" w:rsidR="00623C26" w:rsidRPr="00C220C7" w:rsidRDefault="00623C26" w:rsidP="00107466">
            <w:pPr>
              <w:jc w:val="center"/>
              <w:rPr>
                <w:spacing w:val="-10"/>
                <w:sz w:val="26"/>
                <w:szCs w:val="26"/>
              </w:rPr>
            </w:pPr>
          </w:p>
          <w:p w14:paraId="5E04F0A6"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7E90F169" w14:textId="77777777" w:rsidR="00623C26" w:rsidRPr="00C220C7" w:rsidRDefault="00623C26" w:rsidP="00107466">
            <w:pPr>
              <w:rPr>
                <w:spacing w:val="-10"/>
                <w:sz w:val="26"/>
                <w:szCs w:val="26"/>
              </w:rPr>
            </w:pPr>
            <w:r w:rsidRPr="00C220C7">
              <w:rPr>
                <w:b/>
                <w:spacing w:val="-10"/>
                <w:sz w:val="26"/>
                <w:szCs w:val="26"/>
              </w:rPr>
              <w:lastRenderedPageBreak/>
              <w:t>Hoûi:</w:t>
            </w:r>
            <w:r w:rsidRPr="00C220C7">
              <w:rPr>
                <w:spacing w:val="-10"/>
                <w:sz w:val="26"/>
                <w:szCs w:val="26"/>
              </w:rPr>
              <w:t xml:space="preserve"> Theá naøo laø moät ñònh lyù?</w:t>
            </w:r>
          </w:p>
          <w:p w14:paraId="198A3292" w14:textId="77777777" w:rsidR="00623C26" w:rsidRPr="00C220C7" w:rsidRDefault="00623C26" w:rsidP="00107466">
            <w:pPr>
              <w:rPr>
                <w:spacing w:val="-10"/>
                <w:sz w:val="26"/>
                <w:szCs w:val="26"/>
              </w:rPr>
            </w:pPr>
          </w:p>
          <w:p w14:paraId="65C2D464" w14:textId="77777777" w:rsidR="00623C26" w:rsidRPr="00C220C7" w:rsidRDefault="00623C26" w:rsidP="00107466">
            <w:pPr>
              <w:rPr>
                <w:spacing w:val="-10"/>
                <w:sz w:val="26"/>
                <w:szCs w:val="26"/>
                <w:bdr w:val="single" w:sz="8" w:space="0" w:color="auto"/>
              </w:rPr>
            </w:pPr>
            <w:r w:rsidRPr="00C220C7">
              <w:rPr>
                <w:b/>
                <w:spacing w:val="-10"/>
                <w:sz w:val="26"/>
                <w:szCs w:val="26"/>
              </w:rPr>
              <w:t>Hoûi:</w:t>
            </w:r>
            <w:r w:rsidRPr="00C220C7">
              <w:rPr>
                <w:spacing w:val="-10"/>
                <w:sz w:val="26"/>
                <w:szCs w:val="26"/>
              </w:rPr>
              <w:t xml:space="preserve"> GV cho HS laøm </w:t>
            </w:r>
            <w:r w:rsidRPr="00C220C7">
              <w:rPr>
                <w:spacing w:val="-10"/>
                <w:sz w:val="26"/>
                <w:szCs w:val="26"/>
                <w:bdr w:val="single" w:sz="8" w:space="0" w:color="auto"/>
              </w:rPr>
              <w:t>?1</w:t>
            </w:r>
          </w:p>
          <w:p w14:paraId="7E5AF9DC" w14:textId="77777777" w:rsidR="00623C26" w:rsidRPr="00C220C7" w:rsidRDefault="00623C26" w:rsidP="00107466">
            <w:pPr>
              <w:rPr>
                <w:b/>
                <w:spacing w:val="-10"/>
                <w:sz w:val="26"/>
                <w:szCs w:val="26"/>
              </w:rPr>
            </w:pPr>
          </w:p>
          <w:p w14:paraId="03305E98" w14:textId="77777777" w:rsidR="00623C26" w:rsidRPr="00C220C7" w:rsidRDefault="00623C26" w:rsidP="00107466">
            <w:pPr>
              <w:rPr>
                <w:spacing w:val="-10"/>
                <w:sz w:val="26"/>
                <w:szCs w:val="26"/>
              </w:rPr>
            </w:pPr>
            <w:r w:rsidRPr="00C220C7">
              <w:rPr>
                <w:b/>
                <w:spacing w:val="-10"/>
                <w:sz w:val="26"/>
                <w:szCs w:val="26"/>
              </w:rPr>
              <w:lastRenderedPageBreak/>
              <w:t xml:space="preserve">Hoûi: </w:t>
            </w:r>
            <w:r w:rsidRPr="00C220C7">
              <w:rPr>
                <w:spacing w:val="-10"/>
                <w:sz w:val="26"/>
                <w:szCs w:val="26"/>
              </w:rPr>
              <w:t>Em naøo coù theå laáy theâm ví duï veà caùc ñònh lyù maø ta ñaõ hoïc.</w:t>
            </w:r>
          </w:p>
          <w:p w14:paraId="71A98F75" w14:textId="77777777" w:rsidR="00623C26" w:rsidRPr="00C220C7" w:rsidRDefault="00623C26" w:rsidP="00107466">
            <w:pPr>
              <w:rPr>
                <w:spacing w:val="-10"/>
                <w:sz w:val="26"/>
                <w:szCs w:val="26"/>
              </w:rPr>
            </w:pPr>
          </w:p>
          <w:p w14:paraId="10F17C16" w14:textId="77777777" w:rsidR="00623C26" w:rsidRPr="00C220C7" w:rsidRDefault="00623C26" w:rsidP="00107466">
            <w:pPr>
              <w:rPr>
                <w:spacing w:val="-10"/>
                <w:sz w:val="26"/>
                <w:szCs w:val="26"/>
              </w:rPr>
            </w:pPr>
          </w:p>
          <w:p w14:paraId="1B3216DC" w14:textId="77777777" w:rsidR="00623C26" w:rsidRPr="00C220C7" w:rsidRDefault="00623C26" w:rsidP="00107466">
            <w:pPr>
              <w:rPr>
                <w:spacing w:val="-10"/>
                <w:sz w:val="26"/>
                <w:szCs w:val="26"/>
              </w:rPr>
            </w:pPr>
          </w:p>
        </w:tc>
        <w:tc>
          <w:tcPr>
            <w:tcW w:w="2860" w:type="dxa"/>
            <w:tcBorders>
              <w:top w:val="nil"/>
              <w:bottom w:val="nil"/>
            </w:tcBorders>
            <w:shd w:val="clear" w:color="auto" w:fill="auto"/>
          </w:tcPr>
          <w:p w14:paraId="6BA3B89B" w14:textId="77777777" w:rsidR="00623C26" w:rsidRPr="00C220C7" w:rsidRDefault="00623C26" w:rsidP="00107466">
            <w:pPr>
              <w:rPr>
                <w:spacing w:val="-10"/>
                <w:sz w:val="26"/>
                <w:szCs w:val="26"/>
              </w:rPr>
            </w:pPr>
            <w:r w:rsidRPr="00C220C7">
              <w:rPr>
                <w:b/>
                <w:spacing w:val="-10"/>
                <w:sz w:val="26"/>
                <w:szCs w:val="26"/>
              </w:rPr>
              <w:lastRenderedPageBreak/>
              <w:t>Ñaùp:</w:t>
            </w:r>
            <w:r w:rsidRPr="00C220C7">
              <w:rPr>
                <w:spacing w:val="-10"/>
                <w:sz w:val="26"/>
                <w:szCs w:val="26"/>
              </w:rPr>
              <w:t xml:space="preserve">  1HS ñöùng taïi choã traû lôøi</w:t>
            </w:r>
          </w:p>
          <w:p w14:paraId="02EE057A"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1HS ñöùng taïi choã phaùt bieåu</w:t>
            </w:r>
          </w:p>
          <w:p w14:paraId="0054D3D8"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Hai goùc ñoái ñænh thì baèng nhau.</w:t>
            </w:r>
          </w:p>
          <w:p w14:paraId="514FB3A0" w14:textId="77777777" w:rsidR="00623C26" w:rsidRPr="00C220C7" w:rsidRDefault="00623C26" w:rsidP="00107466">
            <w:pPr>
              <w:rPr>
                <w:spacing w:val="-10"/>
                <w:sz w:val="26"/>
                <w:szCs w:val="26"/>
              </w:rPr>
            </w:pPr>
            <w:r w:rsidRPr="00C220C7">
              <w:rPr>
                <w:spacing w:val="-10"/>
                <w:sz w:val="26"/>
                <w:szCs w:val="26"/>
              </w:rPr>
              <w:lastRenderedPageBreak/>
              <w:t>* Moät ñöôøng thaúng caét hai ñöôøng sao cho coù moät caëp goùc so le trong baèng nhau thì hai ñöôøng thaúng song song vôùi nhau.</w:t>
            </w:r>
          </w:p>
          <w:p w14:paraId="79AAEDC3" w14:textId="77777777" w:rsidR="00623C26" w:rsidRPr="00C220C7" w:rsidRDefault="00623C26" w:rsidP="00107466">
            <w:pPr>
              <w:rPr>
                <w:spacing w:val="-10"/>
                <w:sz w:val="26"/>
                <w:szCs w:val="26"/>
              </w:rPr>
            </w:pPr>
            <w:r w:rsidRPr="00C220C7">
              <w:rPr>
                <w:spacing w:val="-10"/>
                <w:sz w:val="26"/>
                <w:szCs w:val="26"/>
              </w:rPr>
              <w:t>* Neáu moät ñöôøng thaúng caét hai ñöôøng thaúng song song thì hai goùc sole trong baèng nhau.</w:t>
            </w:r>
          </w:p>
        </w:tc>
        <w:tc>
          <w:tcPr>
            <w:tcW w:w="3380" w:type="dxa"/>
            <w:tcBorders>
              <w:top w:val="nil"/>
              <w:bottom w:val="nil"/>
            </w:tcBorders>
            <w:shd w:val="clear" w:color="auto" w:fill="auto"/>
          </w:tcPr>
          <w:p w14:paraId="2D705052" w14:textId="77777777" w:rsidR="00623C26" w:rsidRPr="00C220C7" w:rsidRDefault="00623C26" w:rsidP="00107466">
            <w:pPr>
              <w:rPr>
                <w:spacing w:val="-10"/>
                <w:sz w:val="26"/>
                <w:szCs w:val="26"/>
              </w:rPr>
            </w:pPr>
            <w:r w:rsidRPr="00C220C7">
              <w:rPr>
                <w:b/>
                <w:spacing w:val="-10"/>
                <w:sz w:val="26"/>
                <w:szCs w:val="26"/>
              </w:rPr>
              <w:lastRenderedPageBreak/>
              <w:t xml:space="preserve">1- </w:t>
            </w:r>
            <w:r w:rsidRPr="00C220C7">
              <w:rPr>
                <w:b/>
                <w:spacing w:val="-10"/>
                <w:sz w:val="26"/>
                <w:szCs w:val="26"/>
                <w:u w:val="single"/>
              </w:rPr>
              <w:t>Ñònh lyù</w:t>
            </w:r>
          </w:p>
          <w:p w14:paraId="48C624A4" w14:textId="77777777" w:rsidR="00623C26" w:rsidRPr="00C220C7" w:rsidRDefault="00623C26" w:rsidP="00107466">
            <w:pPr>
              <w:rPr>
                <w:spacing w:val="-10"/>
                <w:sz w:val="26"/>
                <w:szCs w:val="26"/>
              </w:rPr>
            </w:pPr>
            <w:r w:rsidRPr="00C220C7">
              <w:rPr>
                <w:spacing w:val="-10"/>
                <w:sz w:val="26"/>
                <w:szCs w:val="26"/>
              </w:rPr>
              <w:t>Ñònh lyù laø moät khaúng ñònh ñöôïc suy ra töø nhöõng khaúng ñònh ñöôïc coi laø ñuùng.</w:t>
            </w:r>
          </w:p>
          <w:p w14:paraId="74789306" w14:textId="77777777" w:rsidR="00623C26" w:rsidRPr="00C220C7" w:rsidRDefault="00623C26" w:rsidP="00107466">
            <w:pPr>
              <w:rPr>
                <w:spacing w:val="-10"/>
                <w:sz w:val="26"/>
                <w:szCs w:val="26"/>
              </w:rPr>
            </w:pPr>
            <w:r w:rsidRPr="00C220C7">
              <w:rPr>
                <w:spacing w:val="-10"/>
                <w:sz w:val="26"/>
                <w:szCs w:val="26"/>
                <w:bdr w:val="single" w:sz="8" w:space="0" w:color="auto"/>
              </w:rPr>
              <w:t>?1</w:t>
            </w:r>
            <w:r w:rsidRPr="00C220C7">
              <w:rPr>
                <w:spacing w:val="-10"/>
                <w:sz w:val="26"/>
                <w:szCs w:val="26"/>
              </w:rPr>
              <w:t xml:space="preserve"> Ví duï: (HS töï laáy)</w:t>
            </w:r>
          </w:p>
          <w:p w14:paraId="50AD3927" w14:textId="77777777" w:rsidR="00623C26" w:rsidRPr="00C220C7" w:rsidRDefault="00623C26" w:rsidP="00107466">
            <w:pPr>
              <w:rPr>
                <w:spacing w:val="-10"/>
                <w:sz w:val="26"/>
                <w:szCs w:val="26"/>
              </w:rPr>
            </w:pPr>
          </w:p>
          <w:p w14:paraId="20765D45" w14:textId="77777777" w:rsidR="00623C26" w:rsidRPr="00C220C7" w:rsidRDefault="00623C26" w:rsidP="00107466">
            <w:pPr>
              <w:rPr>
                <w:spacing w:val="-10"/>
                <w:sz w:val="26"/>
                <w:szCs w:val="26"/>
              </w:rPr>
            </w:pPr>
          </w:p>
          <w:p w14:paraId="77E4DA35" w14:textId="77777777" w:rsidR="00623C26" w:rsidRPr="00C220C7" w:rsidRDefault="00623C26" w:rsidP="00107466">
            <w:pPr>
              <w:rPr>
                <w:spacing w:val="-10"/>
                <w:sz w:val="26"/>
                <w:szCs w:val="26"/>
              </w:rPr>
            </w:pPr>
          </w:p>
          <w:p w14:paraId="219421A9" w14:textId="77777777" w:rsidR="00623C26" w:rsidRPr="00C220C7" w:rsidRDefault="00623C26" w:rsidP="00107466">
            <w:pPr>
              <w:rPr>
                <w:spacing w:val="-10"/>
                <w:sz w:val="26"/>
                <w:szCs w:val="26"/>
              </w:rPr>
            </w:pPr>
          </w:p>
          <w:p w14:paraId="4ADC145B" w14:textId="77777777" w:rsidR="00623C26" w:rsidRPr="00C220C7" w:rsidRDefault="00623C26" w:rsidP="00107466">
            <w:pPr>
              <w:rPr>
                <w:spacing w:val="-10"/>
                <w:sz w:val="26"/>
                <w:szCs w:val="26"/>
              </w:rPr>
            </w:pPr>
          </w:p>
        </w:tc>
      </w:tr>
      <w:tr w:rsidR="00623C26" w:rsidRPr="00C220C7" w14:paraId="502E3CD6" w14:textId="77777777" w:rsidTr="00107466">
        <w:tc>
          <w:tcPr>
            <w:tcW w:w="780" w:type="dxa"/>
            <w:tcBorders>
              <w:top w:val="nil"/>
              <w:bottom w:val="nil"/>
            </w:tcBorders>
            <w:shd w:val="clear" w:color="auto" w:fill="auto"/>
          </w:tcPr>
          <w:p w14:paraId="0E5339EA"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29E173A4" w14:textId="77777777" w:rsidR="00623C26" w:rsidRPr="00C220C7" w:rsidRDefault="00623C26" w:rsidP="00107466">
            <w:pPr>
              <w:rPr>
                <w:spacing w:val="-10"/>
                <w:sz w:val="26"/>
                <w:szCs w:val="26"/>
              </w:rPr>
            </w:pPr>
            <w:r w:rsidRPr="00C220C7">
              <w:rPr>
                <w:spacing w:val="-10"/>
                <w:sz w:val="26"/>
                <w:szCs w:val="26"/>
              </w:rPr>
              <w:t xml:space="preserve">*GV: Nhaéc laïi ñònh lyù “ hai goùc ñoái ñænh thì baèng nhau”. </w:t>
            </w:r>
            <w:r w:rsidRPr="00C220C7">
              <w:rPr>
                <w:b/>
                <w:spacing w:val="-10"/>
                <w:sz w:val="26"/>
                <w:szCs w:val="26"/>
              </w:rPr>
              <w:t>Hoûi:</w:t>
            </w:r>
            <w:r w:rsidRPr="00C220C7">
              <w:rPr>
                <w:spacing w:val="-10"/>
                <w:sz w:val="26"/>
                <w:szCs w:val="26"/>
              </w:rPr>
              <w:t xml:space="preserve"> Goïi 1HS leân baûng veõ hình cuûa ñònh lyù, kyù hieäu treân hình veõ </w:t>
            </w:r>
            <w:r w:rsidR="00341EB3">
              <w:rPr>
                <w:spacing w:val="-10"/>
                <w:position w:val="-12"/>
                <w:sz w:val="26"/>
                <w:szCs w:val="26"/>
              </w:rPr>
              <w:pict w14:anchorId="7D74CC9A">
                <v:shape id="_x0000_i1105" type="#_x0000_t75" style="width:32.8pt;height:20.95pt">
                  <v:imagedata r:id="rId110" o:title=""/>
                </v:shape>
              </w:pict>
            </w:r>
            <w:r w:rsidRPr="00C220C7">
              <w:rPr>
                <w:spacing w:val="-10"/>
                <w:sz w:val="26"/>
                <w:szCs w:val="26"/>
              </w:rPr>
              <w:t>.</w:t>
            </w:r>
          </w:p>
          <w:p w14:paraId="491E25CE"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Theo em ñònh lyù treân ñieàu ñaõ cho laø gì? Ñoù laø giaû thieát.</w:t>
            </w:r>
          </w:p>
          <w:p w14:paraId="249D37C3"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Ñieàu phaûi suy ra laø gì? Ñoù laø keát luaän.</w:t>
            </w:r>
          </w:p>
          <w:p w14:paraId="3E710B35" w14:textId="77777777" w:rsidR="00623C26" w:rsidRPr="00C220C7" w:rsidRDefault="00623C26" w:rsidP="00107466">
            <w:pPr>
              <w:rPr>
                <w:spacing w:val="-10"/>
                <w:sz w:val="26"/>
                <w:szCs w:val="26"/>
              </w:rPr>
            </w:pPr>
            <w:r w:rsidRPr="00C220C7">
              <w:rPr>
                <w:spacing w:val="-10"/>
                <w:sz w:val="26"/>
                <w:szCs w:val="26"/>
              </w:rPr>
              <w:t>* GV giôùi thieäu: Vaäy trong moät ñònh lyù. ñieàu cho bieát laø giaû thieát cuûa ñònh lyù vaø ñieàu suy ra laø keát luaän cuûa ñònh lyù.</w:t>
            </w:r>
          </w:p>
        </w:tc>
        <w:tc>
          <w:tcPr>
            <w:tcW w:w="2860" w:type="dxa"/>
            <w:tcBorders>
              <w:top w:val="nil"/>
              <w:bottom w:val="nil"/>
            </w:tcBorders>
            <w:shd w:val="clear" w:color="auto" w:fill="auto"/>
          </w:tcPr>
          <w:p w14:paraId="11C7C227" w14:textId="77777777" w:rsidR="00623C26" w:rsidRPr="00C220C7" w:rsidRDefault="00623C26" w:rsidP="00107466">
            <w:pPr>
              <w:rPr>
                <w:b/>
                <w:spacing w:val="-10"/>
                <w:sz w:val="26"/>
                <w:szCs w:val="26"/>
              </w:rPr>
            </w:pPr>
          </w:p>
          <w:p w14:paraId="37701A1A" w14:textId="77777777" w:rsidR="00623C26" w:rsidRPr="00C220C7" w:rsidRDefault="00623C26" w:rsidP="00107466">
            <w:pPr>
              <w:rPr>
                <w:b/>
                <w:spacing w:val="-10"/>
                <w:sz w:val="26"/>
                <w:szCs w:val="26"/>
              </w:rPr>
            </w:pPr>
          </w:p>
          <w:p w14:paraId="62A6194E"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 Caû lôùp laøm ra nhaùp.</w:t>
            </w:r>
          </w:p>
          <w:p w14:paraId="1925B894" w14:textId="77777777" w:rsidR="00623C26" w:rsidRPr="00C220C7" w:rsidRDefault="00623C26" w:rsidP="00107466">
            <w:pPr>
              <w:rPr>
                <w:spacing w:val="-10"/>
                <w:sz w:val="26"/>
                <w:szCs w:val="26"/>
              </w:rPr>
            </w:pPr>
            <w:r w:rsidRPr="00C220C7">
              <w:rPr>
                <w:spacing w:val="-10"/>
                <w:sz w:val="26"/>
                <w:szCs w:val="26"/>
              </w:rPr>
              <w:t>- 1HS leân baûng veõ hình.</w:t>
            </w:r>
          </w:p>
          <w:p w14:paraId="5726C72D" w14:textId="77777777" w:rsidR="00623C26" w:rsidRPr="00C220C7" w:rsidRDefault="00623C26" w:rsidP="00107466">
            <w:pPr>
              <w:rPr>
                <w:spacing w:val="-10"/>
                <w:sz w:val="26"/>
                <w:szCs w:val="26"/>
              </w:rPr>
            </w:pPr>
          </w:p>
          <w:p w14:paraId="05B3F925"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Cho bieát </w:t>
            </w:r>
            <w:r w:rsidR="00341EB3">
              <w:rPr>
                <w:spacing w:val="-10"/>
                <w:position w:val="-12"/>
                <w:sz w:val="26"/>
                <w:szCs w:val="26"/>
              </w:rPr>
              <w:pict w14:anchorId="04DA3BC4">
                <v:shape id="_x0000_i1106" type="#_x0000_t75" style="width:43pt;height:20.95pt">
                  <v:imagedata r:id="rId111" o:title=""/>
                </v:shape>
              </w:pict>
            </w:r>
            <w:r w:rsidRPr="00C220C7">
              <w:rPr>
                <w:spacing w:val="-10"/>
                <w:sz w:val="26"/>
                <w:szCs w:val="26"/>
              </w:rPr>
              <w:t>laø hai goùc ñoái ñænh.</w:t>
            </w:r>
          </w:p>
          <w:p w14:paraId="6469B437" w14:textId="77777777" w:rsidR="00623C26" w:rsidRPr="00C220C7" w:rsidRDefault="00623C26" w:rsidP="00107466">
            <w:pPr>
              <w:rPr>
                <w:spacing w:val="-10"/>
                <w:sz w:val="26"/>
                <w:szCs w:val="26"/>
              </w:rPr>
            </w:pPr>
          </w:p>
          <w:p w14:paraId="46338F87"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Phaûi suy ra </w:t>
            </w:r>
            <w:r w:rsidR="00341EB3">
              <w:rPr>
                <w:spacing w:val="-10"/>
                <w:position w:val="-12"/>
                <w:sz w:val="26"/>
                <w:szCs w:val="26"/>
              </w:rPr>
              <w:pict w14:anchorId="43337F95">
                <v:shape id="_x0000_i1107" type="#_x0000_t75" style="width:40.3pt;height:20.95pt">
                  <v:imagedata r:id="rId112" o:title=""/>
                </v:shape>
              </w:pict>
            </w:r>
          </w:p>
        </w:tc>
        <w:tc>
          <w:tcPr>
            <w:tcW w:w="3380" w:type="dxa"/>
            <w:tcBorders>
              <w:top w:val="nil"/>
              <w:bottom w:val="nil"/>
            </w:tcBorders>
            <w:shd w:val="clear" w:color="auto" w:fill="auto"/>
          </w:tcPr>
          <w:p w14:paraId="4315F6F3" w14:textId="77777777" w:rsidR="00623C26" w:rsidRPr="00C220C7" w:rsidRDefault="00623C26" w:rsidP="00107466">
            <w:pPr>
              <w:rPr>
                <w:spacing w:val="-10"/>
                <w:sz w:val="26"/>
                <w:szCs w:val="26"/>
              </w:rPr>
            </w:pPr>
          </w:p>
          <w:p w14:paraId="3CAF9800" w14:textId="77777777" w:rsidR="00623C26" w:rsidRPr="00C220C7" w:rsidRDefault="00623C26" w:rsidP="00107466">
            <w:pPr>
              <w:rPr>
                <w:spacing w:val="-10"/>
                <w:sz w:val="26"/>
                <w:szCs w:val="26"/>
              </w:rPr>
            </w:pPr>
          </w:p>
          <w:p w14:paraId="37671C08" w14:textId="77777777" w:rsidR="00623C26" w:rsidRPr="00C220C7" w:rsidRDefault="00623C26" w:rsidP="00107466">
            <w:pPr>
              <w:rPr>
                <w:spacing w:val="-10"/>
                <w:sz w:val="26"/>
                <w:szCs w:val="26"/>
              </w:rPr>
            </w:pPr>
          </w:p>
          <w:p w14:paraId="09AB2531" w14:textId="77777777" w:rsidR="00623C26" w:rsidRPr="00C220C7" w:rsidRDefault="00623C26" w:rsidP="00107466">
            <w:pPr>
              <w:rPr>
                <w:spacing w:val="-10"/>
                <w:sz w:val="26"/>
                <w:szCs w:val="26"/>
              </w:rPr>
            </w:pPr>
          </w:p>
          <w:p w14:paraId="05BE8AD1" w14:textId="77777777" w:rsidR="00623C26" w:rsidRPr="00C220C7" w:rsidRDefault="00623C26" w:rsidP="00107466">
            <w:pPr>
              <w:rPr>
                <w:spacing w:val="-10"/>
                <w:sz w:val="26"/>
                <w:szCs w:val="26"/>
              </w:rPr>
            </w:pPr>
          </w:p>
          <w:p w14:paraId="79E0285F" w14:textId="77777777" w:rsidR="00623C26" w:rsidRPr="00C220C7" w:rsidRDefault="00623C26" w:rsidP="00107466">
            <w:pPr>
              <w:rPr>
                <w:spacing w:val="-10"/>
                <w:sz w:val="26"/>
                <w:szCs w:val="26"/>
              </w:rPr>
            </w:pPr>
          </w:p>
          <w:p w14:paraId="2779CA69" w14:textId="77777777" w:rsidR="00623C26" w:rsidRPr="00C220C7" w:rsidRDefault="00623C26" w:rsidP="00107466">
            <w:pPr>
              <w:rPr>
                <w:spacing w:val="-10"/>
                <w:sz w:val="26"/>
                <w:szCs w:val="26"/>
              </w:rPr>
            </w:pPr>
          </w:p>
          <w:p w14:paraId="0656E867" w14:textId="77777777" w:rsidR="00623C26" w:rsidRPr="00C220C7" w:rsidRDefault="00623C26" w:rsidP="00107466">
            <w:pPr>
              <w:rPr>
                <w:spacing w:val="-10"/>
                <w:sz w:val="26"/>
                <w:szCs w:val="26"/>
              </w:rPr>
            </w:pPr>
          </w:p>
          <w:p w14:paraId="4F1E6B1E" w14:textId="77777777" w:rsidR="00623C26" w:rsidRPr="00C220C7" w:rsidRDefault="00623C26" w:rsidP="00107466">
            <w:pPr>
              <w:rPr>
                <w:spacing w:val="-10"/>
                <w:sz w:val="26"/>
                <w:szCs w:val="26"/>
              </w:rPr>
            </w:pPr>
          </w:p>
          <w:p w14:paraId="5D004479" w14:textId="77777777" w:rsidR="00623C26" w:rsidRPr="00C220C7" w:rsidRDefault="00623C26" w:rsidP="00107466">
            <w:pPr>
              <w:rPr>
                <w:spacing w:val="-10"/>
                <w:sz w:val="26"/>
                <w:szCs w:val="26"/>
              </w:rPr>
            </w:pPr>
            <w:r w:rsidRPr="00C220C7">
              <w:rPr>
                <w:spacing w:val="-10"/>
                <w:sz w:val="26"/>
                <w:szCs w:val="26"/>
              </w:rPr>
              <w:t>Moãi ñònh lyù goàm hai phaàn:</w:t>
            </w:r>
          </w:p>
          <w:p w14:paraId="6E4FC958" w14:textId="77777777" w:rsidR="00623C26" w:rsidRPr="00C220C7" w:rsidRDefault="00623C26" w:rsidP="00107466">
            <w:pPr>
              <w:rPr>
                <w:spacing w:val="-10"/>
                <w:sz w:val="26"/>
                <w:szCs w:val="26"/>
              </w:rPr>
            </w:pPr>
            <w:r w:rsidRPr="00C220C7">
              <w:rPr>
                <w:spacing w:val="-10"/>
                <w:sz w:val="26"/>
                <w:szCs w:val="26"/>
              </w:rPr>
              <w:t>a) Giaû thieát: Laø nhöõng ñieàu cho bieát tröôùc.</w:t>
            </w:r>
          </w:p>
          <w:p w14:paraId="05EC2AAF" w14:textId="77777777" w:rsidR="00623C26" w:rsidRPr="00C220C7" w:rsidRDefault="00623C26" w:rsidP="00107466">
            <w:pPr>
              <w:rPr>
                <w:spacing w:val="-10"/>
                <w:sz w:val="26"/>
                <w:szCs w:val="26"/>
              </w:rPr>
            </w:pPr>
            <w:r w:rsidRPr="00C220C7">
              <w:rPr>
                <w:spacing w:val="-10"/>
                <w:sz w:val="26"/>
                <w:szCs w:val="26"/>
              </w:rPr>
              <w:t>b) Keát luaän: Nhöõng ñieàu caàn suy ra.</w:t>
            </w:r>
          </w:p>
        </w:tc>
      </w:tr>
      <w:tr w:rsidR="00623C26" w:rsidRPr="00C220C7" w14:paraId="14588E97" w14:textId="77777777" w:rsidTr="00107466">
        <w:tc>
          <w:tcPr>
            <w:tcW w:w="780" w:type="dxa"/>
            <w:tcBorders>
              <w:top w:val="nil"/>
              <w:bottom w:val="nil"/>
            </w:tcBorders>
            <w:shd w:val="clear" w:color="auto" w:fill="auto"/>
          </w:tcPr>
          <w:p w14:paraId="18E0BF9A"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012332F8"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Moãi ñònh lyù goàm maáy phaàn, laø nhöõng phaàn naøo?</w:t>
            </w:r>
          </w:p>
          <w:p w14:paraId="3E66F42A" w14:textId="77777777" w:rsidR="00623C26" w:rsidRPr="00C220C7" w:rsidRDefault="00623C26" w:rsidP="00107466">
            <w:pPr>
              <w:rPr>
                <w:spacing w:val="-10"/>
                <w:sz w:val="26"/>
                <w:szCs w:val="26"/>
              </w:rPr>
            </w:pPr>
            <w:r w:rsidRPr="00C220C7">
              <w:rPr>
                <w:spacing w:val="-10"/>
                <w:sz w:val="26"/>
                <w:szCs w:val="26"/>
              </w:rPr>
              <w:t>GV: Moãi ñònh lyù coù theå phaùt bieåu döôùi daïng: “ Neáu… thì…” phaàn naèm giöõa töø “ neáu” vaø töø “thì” laø giaû thieát. Sau töø     “ thì” laø keát luaän.</w:t>
            </w:r>
          </w:p>
          <w:p w14:paraId="0EB1BF36"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Em haõy phaùt bieåu laïi tính chaát hai goùc ñoái ñænh döôùi daïng “neáu… thì”.</w:t>
            </w:r>
          </w:p>
          <w:p w14:paraId="5401324A"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Döïa vaøo hình veõ treân baûng, em haõy vieát giaû thieát, keát luaän baèng kyù hieäu.</w:t>
            </w:r>
          </w:p>
        </w:tc>
        <w:tc>
          <w:tcPr>
            <w:tcW w:w="2860" w:type="dxa"/>
            <w:tcBorders>
              <w:top w:val="nil"/>
              <w:bottom w:val="nil"/>
            </w:tcBorders>
            <w:shd w:val="clear" w:color="auto" w:fill="auto"/>
          </w:tcPr>
          <w:p w14:paraId="4CF31926" w14:textId="77777777" w:rsidR="00623C26" w:rsidRPr="00C220C7" w:rsidRDefault="00623C26" w:rsidP="00107466">
            <w:pPr>
              <w:rPr>
                <w:spacing w:val="-10"/>
                <w:sz w:val="26"/>
                <w:szCs w:val="26"/>
              </w:rPr>
            </w:pPr>
            <w:r w:rsidRPr="00C220C7">
              <w:rPr>
                <w:b/>
                <w:spacing w:val="-10"/>
                <w:sz w:val="26"/>
                <w:szCs w:val="26"/>
              </w:rPr>
              <w:t xml:space="preserve"> Ñaùp:</w:t>
            </w:r>
            <w:r w:rsidRPr="00C220C7">
              <w:rPr>
                <w:spacing w:val="-10"/>
                <w:sz w:val="26"/>
                <w:szCs w:val="26"/>
              </w:rPr>
              <w:t xml:space="preserve"> 1HS ñöùng taïi choã traû lôøi.</w:t>
            </w:r>
          </w:p>
          <w:p w14:paraId="25189F99" w14:textId="77777777" w:rsidR="00623C26" w:rsidRPr="00C220C7" w:rsidRDefault="00623C26" w:rsidP="00107466">
            <w:pPr>
              <w:rPr>
                <w:spacing w:val="-10"/>
                <w:sz w:val="26"/>
                <w:szCs w:val="26"/>
              </w:rPr>
            </w:pPr>
          </w:p>
          <w:p w14:paraId="3CAF6D6D" w14:textId="77777777" w:rsidR="00623C26" w:rsidRPr="00C220C7" w:rsidRDefault="00623C26" w:rsidP="00107466">
            <w:pPr>
              <w:rPr>
                <w:spacing w:val="-10"/>
                <w:sz w:val="26"/>
                <w:szCs w:val="26"/>
              </w:rPr>
            </w:pPr>
          </w:p>
          <w:p w14:paraId="3105B4F5" w14:textId="77777777" w:rsidR="00623C26" w:rsidRPr="00C220C7" w:rsidRDefault="00623C26" w:rsidP="00107466">
            <w:pPr>
              <w:rPr>
                <w:spacing w:val="-10"/>
                <w:sz w:val="26"/>
                <w:szCs w:val="26"/>
              </w:rPr>
            </w:pPr>
          </w:p>
          <w:p w14:paraId="42FBE3FC" w14:textId="77777777" w:rsidR="00623C26" w:rsidRPr="00C220C7" w:rsidRDefault="00623C26" w:rsidP="00107466">
            <w:pPr>
              <w:rPr>
                <w:spacing w:val="-10"/>
                <w:sz w:val="26"/>
                <w:szCs w:val="26"/>
              </w:rPr>
            </w:pPr>
          </w:p>
          <w:p w14:paraId="5466113D" w14:textId="77777777" w:rsidR="00623C26" w:rsidRPr="00C220C7" w:rsidRDefault="00623C26" w:rsidP="00107466">
            <w:pPr>
              <w:rPr>
                <w:spacing w:val="-10"/>
                <w:sz w:val="26"/>
                <w:szCs w:val="26"/>
              </w:rPr>
            </w:pPr>
          </w:p>
          <w:p w14:paraId="6AB03111"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Neáu hai goùc laø ñoái ñænh thì hai goùc ñoù baèng nhau.</w:t>
            </w:r>
          </w:p>
          <w:p w14:paraId="04574633"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1HS leân baûng ghi giaû thieát, keát luaän.</w:t>
            </w:r>
          </w:p>
        </w:tc>
        <w:tc>
          <w:tcPr>
            <w:tcW w:w="3380" w:type="dxa"/>
            <w:tcBorders>
              <w:top w:val="nil"/>
              <w:bottom w:val="nil"/>
            </w:tcBorders>
            <w:shd w:val="clear" w:color="auto" w:fill="auto"/>
          </w:tcPr>
          <w:p w14:paraId="232CD105" w14:textId="77777777" w:rsidR="00623C26" w:rsidRPr="00C220C7" w:rsidRDefault="00623C26" w:rsidP="00107466">
            <w:pPr>
              <w:rPr>
                <w:spacing w:val="-10"/>
                <w:sz w:val="26"/>
                <w:szCs w:val="26"/>
              </w:rPr>
            </w:pPr>
            <w:r w:rsidRPr="00C220C7">
              <w:rPr>
                <w:spacing w:val="-10"/>
                <w:sz w:val="26"/>
                <w:szCs w:val="26"/>
              </w:rPr>
              <w:t>- Giaû thieát vieát taét laø GT</w:t>
            </w:r>
          </w:p>
          <w:p w14:paraId="095B7307" w14:textId="77777777" w:rsidR="00623C26" w:rsidRPr="00C220C7" w:rsidRDefault="00341EB3" w:rsidP="00107466">
            <w:pPr>
              <w:rPr>
                <w:spacing w:val="-10"/>
                <w:sz w:val="26"/>
                <w:szCs w:val="26"/>
              </w:rPr>
            </w:pPr>
            <w:r>
              <w:rPr>
                <w:noProof/>
                <w:spacing w:val="-10"/>
                <w:sz w:val="26"/>
                <w:szCs w:val="26"/>
              </w:rPr>
              <w:object w:dxaOrig="1440" w:dyaOrig="1440" w14:anchorId="5E405926">
                <v:group id="_x0000_s1730" style="position:absolute;margin-left:20.85pt;margin-top:105.05pt;width:117.25pt;height:47.55pt;z-index:251666432" coordorigin="8532,10711" coordsize="2345,951">
                  <v:shape id="_x0000_s1731" type="#_x0000_t75" style="position:absolute;left:9077;top:10711;width:1800;height:420">
                    <v:imagedata r:id="rId113" o:title=""/>
                  </v:shape>
                  <v:shape id="_x0000_s1732" type="#_x0000_t75" style="position:absolute;left:9077;top:11242;width:880;height:420">
                    <v:imagedata r:id="rId114" o:title=""/>
                  </v:shape>
                  <v:shape id="_x0000_s1733" type="#_x0000_t75" style="position:absolute;left:8532;top:10814;width:400;height:260">
                    <v:imagedata r:id="rId115" o:title=""/>
                  </v:shape>
                  <v:shape id="_x0000_s1734" type="#_x0000_t75" style="position:absolute;left:8562;top:11350;width:380;height:240">
                    <v:imagedata r:id="rId116" o:title=""/>
                  </v:shape>
                  <v:line id="_x0000_s1735" style="position:absolute" from="8970,10749" to="8970,11599"/>
                  <v:line id="_x0000_s1736" style="position:absolute;rotation:-90" from="9686,10084" to="9686,12272"/>
                </v:group>
                <o:OLEObject Type="Embed" ProgID="Equation.DSMT4" ShapeID="_x0000_s1731" DrawAspect="Content" ObjectID="_1664952601" r:id="rId117"/>
                <o:OLEObject Type="Embed" ProgID="Equation.DSMT4" ShapeID="_x0000_s1732" DrawAspect="Content" ObjectID="_1664952602" r:id="rId118"/>
                <o:OLEObject Type="Embed" ProgID="Equation.DSMT4" ShapeID="_x0000_s1733" DrawAspect="Content" ObjectID="_1664952603" r:id="rId119"/>
                <o:OLEObject Type="Embed" ProgID="Equation.DSMT4" ShapeID="_x0000_s1734" DrawAspect="Content" ObjectID="_1664952604" r:id="rId120"/>
              </w:object>
            </w:r>
            <w:r>
              <w:rPr>
                <w:noProof/>
                <w:spacing w:val="-10"/>
                <w:sz w:val="26"/>
                <w:szCs w:val="26"/>
              </w:rPr>
              <w:object w:dxaOrig="1440" w:dyaOrig="1440" w14:anchorId="65A8FD6A">
                <v:group id="_x0000_s1722" style="position:absolute;margin-left:31.85pt;margin-top:34.4pt;width:98.75pt;height:42.95pt;z-index:251665408" coordorigin="8711,9443" coordsize="1975,859">
                  <v:line id="_x0000_s1723" style="position:absolute" from="8712,9443" to="10686,10301"/>
                  <v:line id="_x0000_s1724" style="position:absolute;flip:x" from="8711,9444" to="10685,10302"/>
                  <v:shape id="_x0000_s1725" type="#_x0000_t75" style="position:absolute;left:9590;top:9861;width:211;height:246">
                    <v:imagedata r:id="rId121" o:title=""/>
                  </v:shape>
                  <v:shape id="_x0000_s1726" type="#_x0000_t75" style="position:absolute;left:9474;top:9782;width:89;height:170">
                    <v:imagedata r:id="rId122" o:title=""/>
                  </v:shape>
                  <v:shape id="_x0000_s1727" type="#_x0000_t75" style="position:absolute;left:9880;top:9780;width:128;height:170">
                    <v:imagedata r:id="rId123" o:title=""/>
                  </v:shape>
                  <v:shape id="_x0000_s1728" style="position:absolute;left:9915;top:9780;width:103;height:192" coordsize="103,192" path="m,c16,12,89,40,96,72v7,32,-43,95,-54,120e" filled="f">
                    <v:path arrowok="t"/>
                  </v:shape>
                  <v:shape id="_x0000_s1729" style="position:absolute;left:9394;top:9769;width:103;height:192;rotation:13203384fd;mso-position-horizontal:absolute;mso-position-vertical:absolute" coordsize="103,192" path="m,c16,12,89,40,96,72v7,32,-43,95,-54,120e" filled="f">
                    <v:path arrowok="t"/>
                  </v:shape>
                </v:group>
                <o:OLEObject Type="Embed" ProgID="Equation.DSMT4" ShapeID="_x0000_s1725" DrawAspect="Content" ObjectID="_1664952605" r:id="rId124"/>
                <o:OLEObject Type="Embed" ProgID="Equation.DSMT4" ShapeID="_x0000_s1726" DrawAspect="Content" ObjectID="_1664952606" r:id="rId125"/>
                <o:OLEObject Type="Embed" ProgID="Equation.DSMT4" ShapeID="_x0000_s1727" DrawAspect="Content" ObjectID="_1664952607" r:id="rId126"/>
              </w:object>
            </w:r>
            <w:r w:rsidR="00623C26" w:rsidRPr="00C220C7">
              <w:rPr>
                <w:spacing w:val="-10"/>
                <w:sz w:val="26"/>
                <w:szCs w:val="26"/>
              </w:rPr>
              <w:t>- Keát luaän vieát taét laø KL</w:t>
            </w:r>
          </w:p>
        </w:tc>
      </w:tr>
      <w:tr w:rsidR="00623C26" w:rsidRPr="00C220C7" w14:paraId="04E4734E" w14:textId="77777777" w:rsidTr="00107466">
        <w:tc>
          <w:tcPr>
            <w:tcW w:w="780" w:type="dxa"/>
            <w:tcBorders>
              <w:top w:val="nil"/>
              <w:bottom w:val="nil"/>
            </w:tcBorders>
            <w:shd w:val="clear" w:color="auto" w:fill="auto"/>
          </w:tcPr>
          <w:p w14:paraId="2462EF6E" w14:textId="77777777" w:rsidR="00623C26" w:rsidRPr="00C220C7" w:rsidRDefault="00623C26" w:rsidP="00107466">
            <w:pPr>
              <w:jc w:val="center"/>
              <w:rPr>
                <w:spacing w:val="-10"/>
                <w:sz w:val="26"/>
                <w:szCs w:val="26"/>
              </w:rPr>
            </w:pPr>
          </w:p>
        </w:tc>
        <w:tc>
          <w:tcPr>
            <w:tcW w:w="3120" w:type="dxa"/>
            <w:tcBorders>
              <w:top w:val="nil"/>
              <w:bottom w:val="nil"/>
            </w:tcBorders>
            <w:shd w:val="clear" w:color="auto" w:fill="auto"/>
          </w:tcPr>
          <w:p w14:paraId="028807C3" w14:textId="77777777" w:rsidR="00623C26" w:rsidRPr="00C220C7" w:rsidRDefault="00623C26" w:rsidP="00107466">
            <w:pPr>
              <w:rPr>
                <w:spacing w:val="-10"/>
                <w:sz w:val="26"/>
                <w:szCs w:val="26"/>
                <w:bdr w:val="single" w:sz="4" w:space="0" w:color="auto"/>
              </w:rPr>
            </w:pPr>
            <w:r w:rsidRPr="00C220C7">
              <w:rPr>
                <w:spacing w:val="-10"/>
                <w:sz w:val="26"/>
                <w:szCs w:val="26"/>
              </w:rPr>
              <w:t xml:space="preserve">* GV cho HS laøm </w:t>
            </w:r>
            <w:r w:rsidRPr="00C220C7">
              <w:rPr>
                <w:spacing w:val="-10"/>
                <w:sz w:val="26"/>
                <w:szCs w:val="26"/>
                <w:bdr w:val="single" w:sz="4" w:space="0" w:color="auto"/>
              </w:rPr>
              <w:t xml:space="preserve">?2  </w:t>
            </w:r>
          </w:p>
          <w:p w14:paraId="379E6B2E"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GV goïi 2 HS ñöùng taïi choã traû lôøi caâu a</w:t>
            </w:r>
          </w:p>
        </w:tc>
        <w:tc>
          <w:tcPr>
            <w:tcW w:w="2860" w:type="dxa"/>
            <w:tcBorders>
              <w:top w:val="nil"/>
              <w:bottom w:val="nil"/>
              <w:right w:val="single" w:sz="4" w:space="0" w:color="auto"/>
            </w:tcBorders>
            <w:shd w:val="clear" w:color="auto" w:fill="auto"/>
          </w:tcPr>
          <w:p w14:paraId="5382850D" w14:textId="77777777" w:rsidR="00623C26" w:rsidRPr="00C220C7" w:rsidRDefault="00623C26" w:rsidP="00107466">
            <w:pPr>
              <w:rPr>
                <w:spacing w:val="-10"/>
                <w:sz w:val="26"/>
                <w:szCs w:val="26"/>
              </w:rPr>
            </w:pPr>
            <w:r w:rsidRPr="00C220C7">
              <w:rPr>
                <w:spacing w:val="-10"/>
                <w:sz w:val="26"/>
                <w:szCs w:val="26"/>
              </w:rPr>
              <w:t>- Caû lôùp laøm ra nhaùp.</w:t>
            </w:r>
          </w:p>
          <w:p w14:paraId="51371D30" w14:textId="77777777" w:rsidR="00623C26" w:rsidRPr="00C220C7" w:rsidRDefault="00623C26" w:rsidP="00107466">
            <w:pPr>
              <w:rPr>
                <w:spacing w:val="-10"/>
                <w:sz w:val="26"/>
                <w:szCs w:val="26"/>
              </w:rPr>
            </w:pPr>
            <w:r w:rsidRPr="00C220C7">
              <w:rPr>
                <w:spacing w:val="-10"/>
                <w:sz w:val="26"/>
                <w:szCs w:val="26"/>
              </w:rPr>
              <w:t>-</w:t>
            </w:r>
            <w:r w:rsidRPr="00C220C7">
              <w:rPr>
                <w:b/>
                <w:spacing w:val="-10"/>
                <w:sz w:val="26"/>
                <w:szCs w:val="26"/>
              </w:rPr>
              <w:t xml:space="preserve"> Ñaùp:</w:t>
            </w:r>
            <w:r w:rsidRPr="00C220C7">
              <w:rPr>
                <w:spacing w:val="-10"/>
                <w:sz w:val="26"/>
                <w:szCs w:val="26"/>
              </w:rPr>
              <w:t xml:space="preserve"> 2HS ñöùng taïi choã traû lôøi.</w:t>
            </w:r>
          </w:p>
          <w:p w14:paraId="4A678FA1" w14:textId="77777777" w:rsidR="00623C26" w:rsidRPr="00C220C7" w:rsidRDefault="00623C26" w:rsidP="00107466">
            <w:pPr>
              <w:rPr>
                <w:spacing w:val="-10"/>
                <w:sz w:val="26"/>
                <w:szCs w:val="26"/>
              </w:rPr>
            </w:pPr>
            <w:r w:rsidRPr="00C220C7">
              <w:rPr>
                <w:spacing w:val="-10"/>
                <w:sz w:val="26"/>
                <w:szCs w:val="26"/>
              </w:rPr>
              <w:lastRenderedPageBreak/>
              <w:t>a) Giaû thieát: Hai ñöôøng thaúng phaân bieät cuøng song song vôùi ñöôøng thöù ba.</w:t>
            </w:r>
          </w:p>
          <w:p w14:paraId="01FE017D" w14:textId="77777777" w:rsidR="00623C26" w:rsidRPr="00C220C7" w:rsidRDefault="00623C26" w:rsidP="00107466">
            <w:pPr>
              <w:rPr>
                <w:spacing w:val="-10"/>
                <w:sz w:val="26"/>
                <w:szCs w:val="26"/>
              </w:rPr>
            </w:pPr>
            <w:r w:rsidRPr="00C220C7">
              <w:rPr>
                <w:spacing w:val="-10"/>
                <w:sz w:val="26"/>
                <w:szCs w:val="26"/>
              </w:rPr>
              <w:t>Keát luaän: Chuùng song song vôùi nhau</w:t>
            </w:r>
          </w:p>
        </w:tc>
        <w:tc>
          <w:tcPr>
            <w:tcW w:w="3380" w:type="dxa"/>
            <w:tcBorders>
              <w:top w:val="nil"/>
              <w:left w:val="single" w:sz="4" w:space="0" w:color="auto"/>
              <w:bottom w:val="nil"/>
              <w:right w:val="single" w:sz="12" w:space="0" w:color="auto"/>
            </w:tcBorders>
            <w:shd w:val="clear" w:color="auto" w:fill="auto"/>
          </w:tcPr>
          <w:p w14:paraId="088BBE67" w14:textId="77777777" w:rsidR="00623C26" w:rsidRPr="00C220C7" w:rsidRDefault="00623C26" w:rsidP="00107466">
            <w:pPr>
              <w:rPr>
                <w:spacing w:val="-10"/>
                <w:sz w:val="26"/>
                <w:szCs w:val="26"/>
              </w:rPr>
            </w:pPr>
            <w:r w:rsidRPr="00C220C7">
              <w:rPr>
                <w:spacing w:val="-10"/>
                <w:sz w:val="26"/>
                <w:szCs w:val="26"/>
                <w:bdr w:val="single" w:sz="4" w:space="0" w:color="auto"/>
              </w:rPr>
              <w:lastRenderedPageBreak/>
              <w:t>?2</w:t>
            </w:r>
            <w:r w:rsidRPr="00C220C7">
              <w:rPr>
                <w:spacing w:val="-10"/>
                <w:sz w:val="26"/>
                <w:szCs w:val="26"/>
              </w:rPr>
              <w:t xml:space="preserve">  </w:t>
            </w:r>
          </w:p>
          <w:p w14:paraId="74142C6A" w14:textId="77777777" w:rsidR="00623C26" w:rsidRPr="00C220C7" w:rsidRDefault="00341EB3" w:rsidP="00107466">
            <w:pPr>
              <w:rPr>
                <w:spacing w:val="-10"/>
                <w:sz w:val="26"/>
                <w:szCs w:val="26"/>
              </w:rPr>
            </w:pPr>
            <w:r>
              <w:rPr>
                <w:noProof/>
                <w:spacing w:val="-10"/>
                <w:sz w:val="26"/>
                <w:szCs w:val="26"/>
              </w:rPr>
              <w:object w:dxaOrig="1440" w:dyaOrig="1440" w14:anchorId="1F0EB9F4">
                <v:group id="_x0000_s1737" style="position:absolute;margin-left:31.6pt;margin-top:5.35pt;width:82.5pt;height:34.8pt;z-index:251667456" coordorigin="8818,13152" coordsize="1650,696">
                  <v:line id="_x0000_s1738" style="position:absolute" from="8818,13321" to="10468,13322"/>
                  <v:line id="_x0000_s1739" style="position:absolute" from="8818,13574" to="10468,13575"/>
                  <v:line id="_x0000_s1740" style="position:absolute" from="8818,13828" to="10468,13829"/>
                  <v:shape id="_x0000_s1741" type="#_x0000_t75" style="position:absolute;left:8842;top:13152;width:176;height:194">
                    <v:imagedata r:id="rId127" o:title=""/>
                  </v:shape>
                  <v:shape id="_x0000_s1742" type="#_x0000_t75" style="position:absolute;left:8831;top:13358;width:176;height:246">
                    <v:imagedata r:id="rId128" o:title=""/>
                  </v:shape>
                  <v:shape id="_x0000_s1743" type="#_x0000_t75" style="position:absolute;left:8826;top:13654;width:158;height:194">
                    <v:imagedata r:id="rId129" o:title=""/>
                  </v:shape>
                </v:group>
                <o:OLEObject Type="Embed" ProgID="Equation.DSMT4" ShapeID="_x0000_s1741" DrawAspect="Content" ObjectID="_1664952608" r:id="rId130"/>
                <o:OLEObject Type="Embed" ProgID="Equation.DSMT4" ShapeID="_x0000_s1742" DrawAspect="Content" ObjectID="_1664952609" r:id="rId131"/>
                <o:OLEObject Type="Embed" ProgID="Equation.DSMT4" ShapeID="_x0000_s1743" DrawAspect="Content" ObjectID="_1664952610" r:id="rId132"/>
              </w:object>
            </w:r>
          </w:p>
          <w:p w14:paraId="44F8DBC7" w14:textId="77777777" w:rsidR="00623C26" w:rsidRPr="00C220C7" w:rsidRDefault="00623C26" w:rsidP="00107466">
            <w:pPr>
              <w:rPr>
                <w:spacing w:val="-10"/>
                <w:sz w:val="26"/>
                <w:szCs w:val="26"/>
              </w:rPr>
            </w:pPr>
          </w:p>
          <w:p w14:paraId="1A1446F9" w14:textId="77777777" w:rsidR="00623C26" w:rsidRPr="00C220C7" w:rsidRDefault="00623C26" w:rsidP="00107466">
            <w:pPr>
              <w:rPr>
                <w:spacing w:val="-10"/>
                <w:sz w:val="26"/>
                <w:szCs w:val="26"/>
              </w:rPr>
            </w:pPr>
          </w:p>
          <w:p w14:paraId="16F38498" w14:textId="77777777" w:rsidR="00623C26" w:rsidRPr="00C220C7" w:rsidRDefault="00341EB3" w:rsidP="00107466">
            <w:pPr>
              <w:rPr>
                <w:spacing w:val="-10"/>
                <w:sz w:val="26"/>
                <w:szCs w:val="26"/>
              </w:rPr>
            </w:pPr>
            <w:r>
              <w:rPr>
                <w:noProof/>
                <w:spacing w:val="-10"/>
                <w:sz w:val="26"/>
                <w:szCs w:val="26"/>
              </w:rPr>
              <w:object w:dxaOrig="1440" w:dyaOrig="1440" w14:anchorId="13009571">
                <v:group id="_x0000_s1744" style="position:absolute;margin-left:19.1pt;margin-top:.55pt;width:100pt;height:42.5pt;z-index:251668480" coordorigin="8497,14114" coordsize="2000,850">
                  <v:shape id="_x0000_s1745" type="#_x0000_t75" style="position:absolute;left:9132;top:14599;width:580;height:279">
                    <v:imagedata r:id="rId133" o:title=""/>
                  </v:shape>
                  <v:shape id="_x0000_s1746" type="#_x0000_t75" style="position:absolute;left:8497;top:14179;width:400;height:260">
                    <v:imagedata r:id="rId115" o:title=""/>
                  </v:shape>
                  <v:shape id="_x0000_s1747" type="#_x0000_t75" style="position:absolute;left:8527;top:14715;width:380;height:240">
                    <v:imagedata r:id="rId116" o:title=""/>
                  </v:shape>
                  <v:line id="_x0000_s1748" style="position:absolute" from="8935,14114" to="8935,14964"/>
                  <v:line id="_x0000_s1749" style="position:absolute;rotation:-90" from="9527,13565" to="9527,15505"/>
                  <v:shape id="_x0000_s1750" type="#_x0000_t75" style="position:absolute;left:9122;top:14129;width:1180;height:320">
                    <v:imagedata r:id="rId134" o:title=""/>
                  </v:shape>
                </v:group>
                <o:OLEObject Type="Embed" ProgID="Equation.DSMT4" ShapeID="_x0000_s1745" DrawAspect="Content" ObjectID="_1664952611" r:id="rId135"/>
                <o:OLEObject Type="Embed" ProgID="Equation.DSMT4" ShapeID="_x0000_s1746" DrawAspect="Content" ObjectID="_1664952612" r:id="rId136"/>
                <o:OLEObject Type="Embed" ProgID="Equation.DSMT4" ShapeID="_x0000_s1747" DrawAspect="Content" ObjectID="_1664952613" r:id="rId137"/>
                <o:OLEObject Type="Embed" ProgID="Equation.DSMT4" ShapeID="_x0000_s1750" DrawAspect="Content" ObjectID="_1664952614" r:id="rId138"/>
              </w:object>
            </w:r>
            <w:r w:rsidR="00623C26" w:rsidRPr="00C220C7">
              <w:rPr>
                <w:spacing w:val="-10"/>
                <w:sz w:val="26"/>
                <w:szCs w:val="26"/>
              </w:rPr>
              <w:t>b)</w:t>
            </w:r>
          </w:p>
          <w:p w14:paraId="17326F4C" w14:textId="77777777" w:rsidR="00623C26" w:rsidRPr="00C220C7" w:rsidRDefault="00623C26" w:rsidP="00107466">
            <w:pPr>
              <w:rPr>
                <w:spacing w:val="-10"/>
                <w:sz w:val="26"/>
                <w:szCs w:val="26"/>
              </w:rPr>
            </w:pPr>
          </w:p>
        </w:tc>
      </w:tr>
      <w:tr w:rsidR="00623C26" w:rsidRPr="00C220C7" w14:paraId="4C8DF96E" w14:textId="77777777" w:rsidTr="00107466">
        <w:tc>
          <w:tcPr>
            <w:tcW w:w="780" w:type="dxa"/>
            <w:tcBorders>
              <w:top w:val="nil"/>
              <w:bottom w:val="single" w:sz="4" w:space="0" w:color="auto"/>
            </w:tcBorders>
            <w:shd w:val="clear" w:color="auto" w:fill="auto"/>
          </w:tcPr>
          <w:p w14:paraId="4B282FC2" w14:textId="77777777" w:rsidR="00623C26" w:rsidRPr="00C220C7" w:rsidRDefault="00623C26" w:rsidP="00107466">
            <w:pPr>
              <w:jc w:val="center"/>
              <w:rPr>
                <w:spacing w:val="-10"/>
                <w:sz w:val="26"/>
                <w:szCs w:val="26"/>
              </w:rPr>
            </w:pPr>
          </w:p>
        </w:tc>
        <w:tc>
          <w:tcPr>
            <w:tcW w:w="3120" w:type="dxa"/>
            <w:tcBorders>
              <w:top w:val="nil"/>
              <w:bottom w:val="single" w:sz="4" w:space="0" w:color="auto"/>
            </w:tcBorders>
            <w:shd w:val="clear" w:color="auto" w:fill="auto"/>
          </w:tcPr>
          <w:p w14:paraId="5FBCF6B2"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GV cho HS laøm baøi 49 (101) SGK</w:t>
            </w:r>
          </w:p>
          <w:p w14:paraId="6F5106F8" w14:textId="77777777" w:rsidR="00623C26" w:rsidRPr="00C220C7" w:rsidRDefault="00623C26" w:rsidP="00107466">
            <w:pPr>
              <w:rPr>
                <w:spacing w:val="-10"/>
                <w:sz w:val="26"/>
                <w:szCs w:val="26"/>
              </w:rPr>
            </w:pPr>
            <w:r w:rsidRPr="00C220C7">
              <w:rPr>
                <w:spacing w:val="-10"/>
                <w:sz w:val="26"/>
                <w:szCs w:val="26"/>
              </w:rPr>
              <w:t>* GV treo baûng phuï coù ghi ñeà baøi.</w:t>
            </w:r>
          </w:p>
        </w:tc>
        <w:tc>
          <w:tcPr>
            <w:tcW w:w="2860" w:type="dxa"/>
            <w:tcBorders>
              <w:top w:val="nil"/>
              <w:bottom w:val="single" w:sz="4" w:space="0" w:color="auto"/>
            </w:tcBorders>
            <w:shd w:val="clear" w:color="auto" w:fill="auto"/>
          </w:tcPr>
          <w:p w14:paraId="12853F0C"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1HS ñöùng taïi choã neâu giaû thieát vaø keát luaän.</w:t>
            </w:r>
          </w:p>
        </w:tc>
        <w:tc>
          <w:tcPr>
            <w:tcW w:w="3380" w:type="dxa"/>
            <w:tcBorders>
              <w:top w:val="nil"/>
              <w:bottom w:val="single" w:sz="4" w:space="0" w:color="auto"/>
            </w:tcBorders>
            <w:shd w:val="clear" w:color="auto" w:fill="auto"/>
          </w:tcPr>
          <w:p w14:paraId="1CD07904" w14:textId="77777777" w:rsidR="00623C26" w:rsidRPr="00C220C7" w:rsidRDefault="00623C26" w:rsidP="00107466">
            <w:pPr>
              <w:rPr>
                <w:spacing w:val="-10"/>
                <w:sz w:val="26"/>
                <w:szCs w:val="26"/>
                <w:u w:val="single"/>
              </w:rPr>
            </w:pPr>
            <w:r w:rsidRPr="00C220C7">
              <w:rPr>
                <w:b/>
                <w:spacing w:val="-10"/>
                <w:sz w:val="26"/>
                <w:szCs w:val="26"/>
                <w:u w:val="single"/>
              </w:rPr>
              <w:t>Baøi 49 (101)</w:t>
            </w:r>
          </w:p>
          <w:p w14:paraId="04BF5723" w14:textId="77777777" w:rsidR="00623C26" w:rsidRPr="00C220C7" w:rsidRDefault="00623C26" w:rsidP="00107466">
            <w:pPr>
              <w:rPr>
                <w:spacing w:val="-10"/>
                <w:sz w:val="26"/>
                <w:szCs w:val="26"/>
              </w:rPr>
            </w:pPr>
            <w:r w:rsidRPr="00C220C7">
              <w:rPr>
                <w:spacing w:val="-10"/>
                <w:sz w:val="26"/>
                <w:szCs w:val="26"/>
              </w:rPr>
              <w:t>a) GT: Neáu moät ñöôøng thaúng caét hai ñöôøng thaúng sao cho coù moät caëp goùc sole trong baèng nhau.</w:t>
            </w:r>
          </w:p>
          <w:p w14:paraId="3B7E9489" w14:textId="77777777" w:rsidR="00623C26" w:rsidRPr="00C220C7" w:rsidRDefault="00623C26" w:rsidP="00107466">
            <w:pPr>
              <w:rPr>
                <w:spacing w:val="-10"/>
                <w:sz w:val="26"/>
                <w:szCs w:val="26"/>
              </w:rPr>
            </w:pPr>
            <w:r w:rsidRPr="00C220C7">
              <w:rPr>
                <w:spacing w:val="-10"/>
                <w:sz w:val="26"/>
                <w:szCs w:val="26"/>
              </w:rPr>
              <w:t>KL: Hai ñöôøng thaúng ñoù song song.</w:t>
            </w:r>
          </w:p>
          <w:p w14:paraId="021515CE" w14:textId="77777777" w:rsidR="00623C26" w:rsidRPr="00C220C7" w:rsidRDefault="00623C26" w:rsidP="00107466">
            <w:pPr>
              <w:rPr>
                <w:spacing w:val="-10"/>
                <w:sz w:val="26"/>
                <w:szCs w:val="26"/>
              </w:rPr>
            </w:pPr>
            <w:r w:rsidRPr="00C220C7">
              <w:rPr>
                <w:spacing w:val="-10"/>
                <w:sz w:val="26"/>
                <w:szCs w:val="26"/>
              </w:rPr>
              <w:t>b) GT: Neáu moät thaúng caét hai ñöôøng thaúng song song.</w:t>
            </w:r>
          </w:p>
          <w:p w14:paraId="7DF21EA1" w14:textId="77777777" w:rsidR="00623C26" w:rsidRPr="00C220C7" w:rsidRDefault="00623C26" w:rsidP="00107466">
            <w:pPr>
              <w:rPr>
                <w:spacing w:val="-10"/>
                <w:sz w:val="26"/>
                <w:szCs w:val="26"/>
              </w:rPr>
            </w:pPr>
            <w:r w:rsidRPr="00C220C7">
              <w:rPr>
                <w:spacing w:val="-10"/>
                <w:sz w:val="26"/>
                <w:szCs w:val="26"/>
              </w:rPr>
              <w:t>KL: Hai goùc sole trong baèng nhau.</w:t>
            </w:r>
          </w:p>
        </w:tc>
      </w:tr>
      <w:tr w:rsidR="00623C26" w:rsidRPr="00C220C7" w14:paraId="7F04977D" w14:textId="77777777" w:rsidTr="00107466">
        <w:tc>
          <w:tcPr>
            <w:tcW w:w="780" w:type="dxa"/>
            <w:tcBorders>
              <w:top w:val="single" w:sz="4" w:space="0" w:color="auto"/>
              <w:bottom w:val="single" w:sz="4" w:space="0" w:color="auto"/>
            </w:tcBorders>
            <w:shd w:val="clear" w:color="auto" w:fill="auto"/>
          </w:tcPr>
          <w:p w14:paraId="7DA6D3F0" w14:textId="77777777" w:rsidR="00623C26" w:rsidRPr="00C220C7" w:rsidRDefault="00623C26" w:rsidP="00107466">
            <w:pPr>
              <w:jc w:val="center"/>
              <w:rPr>
                <w:spacing w:val="-10"/>
                <w:sz w:val="26"/>
                <w:szCs w:val="26"/>
              </w:rPr>
            </w:pPr>
            <w:r w:rsidRPr="00C220C7">
              <w:rPr>
                <w:spacing w:val="-10"/>
                <w:sz w:val="26"/>
                <w:szCs w:val="26"/>
              </w:rPr>
              <w:t>10ph</w:t>
            </w:r>
          </w:p>
        </w:tc>
        <w:tc>
          <w:tcPr>
            <w:tcW w:w="9360" w:type="dxa"/>
            <w:gridSpan w:val="3"/>
            <w:tcBorders>
              <w:top w:val="single" w:sz="4" w:space="0" w:color="auto"/>
              <w:bottom w:val="single" w:sz="4" w:space="0" w:color="auto"/>
            </w:tcBorders>
            <w:shd w:val="clear" w:color="auto" w:fill="auto"/>
          </w:tcPr>
          <w:p w14:paraId="041D9C5F" w14:textId="77777777" w:rsidR="00623C26" w:rsidRPr="00C220C7" w:rsidRDefault="00623C26" w:rsidP="00107466">
            <w:pPr>
              <w:jc w:val="center"/>
              <w:rPr>
                <w:b/>
                <w:i/>
                <w:spacing w:val="-10"/>
                <w:sz w:val="26"/>
                <w:szCs w:val="26"/>
              </w:rPr>
            </w:pPr>
            <w:r w:rsidRPr="00C220C7">
              <w:rPr>
                <w:b/>
                <w:i/>
                <w:spacing w:val="-10"/>
                <w:sz w:val="26"/>
                <w:szCs w:val="26"/>
              </w:rPr>
              <w:t>Hoaït ñoäng 2: Chöùng minh ñònh lyù</w:t>
            </w:r>
          </w:p>
        </w:tc>
      </w:tr>
      <w:tr w:rsidR="00623C26" w:rsidRPr="00C220C7" w14:paraId="3A05365B" w14:textId="77777777" w:rsidTr="00107466">
        <w:tc>
          <w:tcPr>
            <w:tcW w:w="780" w:type="dxa"/>
            <w:tcBorders>
              <w:top w:val="single" w:sz="4" w:space="0" w:color="auto"/>
              <w:bottom w:val="nil"/>
            </w:tcBorders>
            <w:shd w:val="clear" w:color="auto" w:fill="auto"/>
          </w:tcPr>
          <w:p w14:paraId="6E349257" w14:textId="77777777" w:rsidR="00623C26" w:rsidRPr="00C220C7" w:rsidRDefault="00623C26" w:rsidP="00107466">
            <w:pPr>
              <w:jc w:val="center"/>
              <w:rPr>
                <w:spacing w:val="-10"/>
                <w:sz w:val="26"/>
                <w:szCs w:val="26"/>
              </w:rPr>
            </w:pPr>
          </w:p>
        </w:tc>
        <w:tc>
          <w:tcPr>
            <w:tcW w:w="3120" w:type="dxa"/>
            <w:tcBorders>
              <w:top w:val="single" w:sz="4" w:space="0" w:color="auto"/>
              <w:bottom w:val="nil"/>
            </w:tcBorders>
            <w:shd w:val="clear" w:color="auto" w:fill="auto"/>
          </w:tcPr>
          <w:p w14:paraId="71DEFE3A" w14:textId="77777777" w:rsidR="00623C26" w:rsidRPr="00C220C7" w:rsidRDefault="00623C26" w:rsidP="00107466">
            <w:pPr>
              <w:rPr>
                <w:spacing w:val="-10"/>
                <w:sz w:val="26"/>
                <w:szCs w:val="26"/>
              </w:rPr>
            </w:pPr>
            <w:r w:rsidRPr="00C220C7">
              <w:rPr>
                <w:spacing w:val="-10"/>
                <w:sz w:val="26"/>
                <w:szCs w:val="26"/>
              </w:rPr>
              <w:t>* GV: cho HS xem hình veõ hai goùc ñoái ñænh.</w:t>
            </w:r>
          </w:p>
          <w:p w14:paraId="12CBE332"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Ñeå coù keát luaän </w:t>
            </w:r>
            <w:r w:rsidR="00341EB3">
              <w:rPr>
                <w:spacing w:val="-10"/>
                <w:position w:val="-12"/>
                <w:sz w:val="26"/>
                <w:szCs w:val="26"/>
              </w:rPr>
              <w:pict w14:anchorId="29B24581">
                <v:shape id="_x0000_i1122" type="#_x0000_t75" style="width:40.3pt;height:20.95pt">
                  <v:imagedata r:id="rId112" o:title=""/>
                </v:shape>
              </w:pict>
            </w:r>
            <w:r w:rsidRPr="00C220C7">
              <w:rPr>
                <w:spacing w:val="-10"/>
                <w:sz w:val="26"/>
                <w:szCs w:val="26"/>
              </w:rPr>
              <w:t>ôû ñònh lyù naøy, ta ñaõ suy luaän nhö theá naøo?</w:t>
            </w:r>
          </w:p>
          <w:p w14:paraId="32D7ACD6" w14:textId="77777777" w:rsidR="00623C26" w:rsidRPr="00C220C7" w:rsidRDefault="00623C26" w:rsidP="00107466">
            <w:pPr>
              <w:rPr>
                <w:spacing w:val="-10"/>
                <w:sz w:val="26"/>
                <w:szCs w:val="26"/>
              </w:rPr>
            </w:pPr>
            <w:r w:rsidRPr="00C220C7">
              <w:rPr>
                <w:spacing w:val="-10"/>
                <w:sz w:val="26"/>
                <w:szCs w:val="26"/>
              </w:rPr>
              <w:t>* GV: Quaù trình suy luaän treân ñi töø giaû thieát ñeán keát luaän goïi laø chöùng minh ñònh lyù.</w:t>
            </w:r>
          </w:p>
          <w:p w14:paraId="170E6603" w14:textId="77777777" w:rsidR="00623C26" w:rsidRPr="00C220C7" w:rsidRDefault="00623C26" w:rsidP="00107466">
            <w:pPr>
              <w:rPr>
                <w:spacing w:val="-10"/>
                <w:sz w:val="26"/>
                <w:szCs w:val="26"/>
              </w:rPr>
            </w:pPr>
            <w:r w:rsidRPr="00C220C7">
              <w:rPr>
                <w:spacing w:val="-10"/>
                <w:sz w:val="26"/>
                <w:szCs w:val="26"/>
              </w:rPr>
              <w:t>* GV treo baûng phuï: Chöùng minh ñònh lyù: Goùc taïo bôûi tia phaân giaùc cuûa hai goùc keà buø laø moät goùc vuoâng.</w:t>
            </w:r>
          </w:p>
        </w:tc>
        <w:tc>
          <w:tcPr>
            <w:tcW w:w="2860" w:type="dxa"/>
            <w:tcBorders>
              <w:top w:val="single" w:sz="4" w:space="0" w:color="auto"/>
              <w:bottom w:val="nil"/>
            </w:tcBorders>
            <w:shd w:val="clear" w:color="auto" w:fill="auto"/>
          </w:tcPr>
          <w:p w14:paraId="1E6C3385" w14:textId="77777777" w:rsidR="00623C26" w:rsidRPr="00C220C7" w:rsidRDefault="00623C26" w:rsidP="00107466">
            <w:pPr>
              <w:rPr>
                <w:b/>
                <w:spacing w:val="-10"/>
                <w:sz w:val="26"/>
                <w:szCs w:val="26"/>
              </w:rPr>
            </w:pPr>
          </w:p>
          <w:p w14:paraId="38013229" w14:textId="77777777" w:rsidR="00623C26" w:rsidRPr="00C220C7" w:rsidRDefault="00623C26" w:rsidP="00107466">
            <w:pPr>
              <w:rPr>
                <w:b/>
                <w:spacing w:val="-10"/>
                <w:sz w:val="26"/>
                <w:szCs w:val="26"/>
              </w:rPr>
            </w:pPr>
          </w:p>
          <w:p w14:paraId="20EE1541"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1HS ñöùng taïi choã neâu caùc böôùc suy luaän.</w:t>
            </w:r>
          </w:p>
          <w:p w14:paraId="68B22797" w14:textId="77777777" w:rsidR="00623C26" w:rsidRPr="00C220C7" w:rsidRDefault="00623C26" w:rsidP="00107466">
            <w:pPr>
              <w:rPr>
                <w:spacing w:val="-10"/>
                <w:sz w:val="26"/>
                <w:szCs w:val="26"/>
              </w:rPr>
            </w:pPr>
          </w:p>
          <w:p w14:paraId="15A5C8EA" w14:textId="77777777" w:rsidR="00623C26" w:rsidRPr="00C220C7" w:rsidRDefault="00623C26" w:rsidP="00107466">
            <w:pPr>
              <w:rPr>
                <w:spacing w:val="-10"/>
                <w:sz w:val="26"/>
                <w:szCs w:val="26"/>
              </w:rPr>
            </w:pPr>
          </w:p>
          <w:p w14:paraId="1419728E" w14:textId="77777777" w:rsidR="00623C26" w:rsidRPr="00C220C7" w:rsidRDefault="00623C26" w:rsidP="00107466">
            <w:pPr>
              <w:rPr>
                <w:spacing w:val="-10"/>
                <w:sz w:val="26"/>
                <w:szCs w:val="26"/>
              </w:rPr>
            </w:pPr>
          </w:p>
          <w:p w14:paraId="2F4C783F" w14:textId="77777777" w:rsidR="00623C26" w:rsidRPr="00C220C7" w:rsidRDefault="00623C26" w:rsidP="00107466">
            <w:pPr>
              <w:rPr>
                <w:spacing w:val="-10"/>
                <w:sz w:val="26"/>
                <w:szCs w:val="26"/>
              </w:rPr>
            </w:pPr>
          </w:p>
          <w:p w14:paraId="23ADC761" w14:textId="77777777" w:rsidR="00623C26" w:rsidRPr="00C220C7" w:rsidRDefault="00623C26" w:rsidP="00107466">
            <w:pPr>
              <w:rPr>
                <w:spacing w:val="-10"/>
                <w:sz w:val="26"/>
                <w:szCs w:val="26"/>
              </w:rPr>
            </w:pPr>
            <w:r w:rsidRPr="00C220C7">
              <w:rPr>
                <w:spacing w:val="-10"/>
                <w:sz w:val="26"/>
                <w:szCs w:val="26"/>
              </w:rPr>
              <w:t>- Caû lôùp quan saùt hình veõ.</w:t>
            </w:r>
          </w:p>
          <w:p w14:paraId="5CC69A72" w14:textId="77777777" w:rsidR="00623C26" w:rsidRPr="00C220C7" w:rsidRDefault="00623C26" w:rsidP="00107466">
            <w:pPr>
              <w:rPr>
                <w:spacing w:val="-10"/>
                <w:sz w:val="26"/>
                <w:szCs w:val="26"/>
              </w:rPr>
            </w:pPr>
            <w:r w:rsidRPr="00C220C7">
              <w:rPr>
                <w:spacing w:val="-10"/>
                <w:sz w:val="26"/>
                <w:szCs w:val="26"/>
              </w:rPr>
              <w:t>- 2HS ñöùng taïi choã ñoïc ñònh lyù ( 2 caùch nhö SGK )</w:t>
            </w:r>
          </w:p>
          <w:p w14:paraId="4A1FE8D2" w14:textId="77777777" w:rsidR="00623C26" w:rsidRPr="00C220C7" w:rsidRDefault="00623C26" w:rsidP="00107466">
            <w:pPr>
              <w:rPr>
                <w:spacing w:val="-10"/>
                <w:sz w:val="26"/>
                <w:szCs w:val="26"/>
              </w:rPr>
            </w:pPr>
            <w:r w:rsidRPr="00C220C7">
              <w:rPr>
                <w:spacing w:val="-10"/>
                <w:sz w:val="26"/>
                <w:szCs w:val="26"/>
              </w:rPr>
              <w:t>- Caû lôùp quan saùt hình veõ, giaû thieát, keát luaän cuûa ñònh lyù.</w:t>
            </w:r>
          </w:p>
        </w:tc>
        <w:tc>
          <w:tcPr>
            <w:tcW w:w="3380" w:type="dxa"/>
            <w:tcBorders>
              <w:top w:val="single" w:sz="4" w:space="0" w:color="auto"/>
              <w:bottom w:val="nil"/>
            </w:tcBorders>
            <w:shd w:val="clear" w:color="auto" w:fill="auto"/>
          </w:tcPr>
          <w:p w14:paraId="45339F39" w14:textId="77777777" w:rsidR="00623C26" w:rsidRPr="00C220C7" w:rsidRDefault="00623C26" w:rsidP="00107466">
            <w:pPr>
              <w:rPr>
                <w:spacing w:val="-10"/>
                <w:sz w:val="26"/>
                <w:szCs w:val="26"/>
              </w:rPr>
            </w:pPr>
            <w:r w:rsidRPr="00C220C7">
              <w:rPr>
                <w:b/>
                <w:spacing w:val="-10"/>
                <w:sz w:val="26"/>
                <w:szCs w:val="26"/>
              </w:rPr>
              <w:t xml:space="preserve">2- </w:t>
            </w:r>
            <w:r w:rsidRPr="00C220C7">
              <w:rPr>
                <w:b/>
                <w:spacing w:val="-10"/>
                <w:sz w:val="26"/>
                <w:szCs w:val="26"/>
                <w:u w:val="single"/>
              </w:rPr>
              <w:t>Chöùng minh ñònh lyù</w:t>
            </w:r>
          </w:p>
          <w:p w14:paraId="68702CDD" w14:textId="77777777" w:rsidR="00623C26" w:rsidRPr="00C220C7" w:rsidRDefault="00341EB3" w:rsidP="00107466">
            <w:pPr>
              <w:rPr>
                <w:spacing w:val="-10"/>
                <w:sz w:val="26"/>
                <w:szCs w:val="26"/>
              </w:rPr>
            </w:pPr>
            <w:r>
              <w:rPr>
                <w:noProof/>
                <w:spacing w:val="-10"/>
                <w:sz w:val="26"/>
                <w:szCs w:val="26"/>
              </w:rPr>
              <w:object w:dxaOrig="1440" w:dyaOrig="1440" w14:anchorId="1871D4B0">
                <v:group id="_x0000_s1751" style="position:absolute;margin-left:31.6pt;margin-top:5.3pt;width:98.75pt;height:42.95pt;z-index:251669504" coordorigin="8622,4739" coordsize="1975,859">
                  <v:line id="_x0000_s1752" style="position:absolute" from="8623,4739" to="10597,5597"/>
                  <v:line id="_x0000_s1753" style="position:absolute;flip:x" from="8622,4740" to="10596,5598"/>
                  <v:shape id="_x0000_s1754" type="#_x0000_t75" style="position:absolute;left:9509;top:5159;width:176;height:194">
                    <v:imagedata r:id="rId139" o:title=""/>
                  </v:shape>
                  <v:shape id="_x0000_s1755" type="#_x0000_t75" style="position:absolute;left:9343;top:5076;width:89;height:170">
                    <v:imagedata r:id="rId122" o:title=""/>
                  </v:shape>
                  <v:shape id="_x0000_s1756" type="#_x0000_t75" style="position:absolute;left:9747;top:5079;width:128;height:170">
                    <v:imagedata r:id="rId123" o:title=""/>
                  </v:shape>
                  <v:shape id="_x0000_s1757" style="position:absolute;left:9828;top:5079;width:103;height:192;mso-position-horizontal:absolute;mso-position-vertical:absolute" coordsize="103,192" path="m,c16,12,89,40,96,72v7,32,-43,95,-54,120e" filled="f">
                    <v:path arrowok="t"/>
                  </v:shape>
                  <v:shape id="_x0000_s1758" style="position:absolute;left:9287;top:5067;width:103;height:192;rotation:13203384fd;mso-position-horizontal:absolute;mso-position-vertical:absolute" coordsize="103,192" path="m,c16,12,89,40,96,72v7,32,-43,95,-54,120e" filled="f">
                    <v:path arrowok="t"/>
                  </v:shape>
                  <v:shape id="_x0000_s1759" type="#_x0000_t75" style="position:absolute;left:9553;top:4973;width:115;height:182">
                    <v:imagedata r:id="rId140" o:title=""/>
                  </v:shape>
                  <v:shape id="_x0000_s1760" type="#_x0000_t75" style="position:absolute;left:9596;top:5230;width:128;height:170">
                    <v:imagedata r:id="rId141" o:title=""/>
                  </v:shape>
                </v:group>
                <o:OLEObject Type="Embed" ProgID="Equation.DSMT4" ShapeID="_x0000_s1754" DrawAspect="Content" ObjectID="_1664952615" r:id="rId142"/>
                <o:OLEObject Type="Embed" ProgID="Equation.DSMT4" ShapeID="_x0000_s1755" DrawAspect="Content" ObjectID="_1664952616" r:id="rId143"/>
                <o:OLEObject Type="Embed" ProgID="Equation.DSMT4" ShapeID="_x0000_s1756" DrawAspect="Content" ObjectID="_1664952617" r:id="rId144"/>
                <o:OLEObject Type="Embed" ProgID="Equation.DSMT4" ShapeID="_x0000_s1759" DrawAspect="Content" ObjectID="_1664952618" r:id="rId145"/>
                <o:OLEObject Type="Embed" ProgID="Equation.DSMT4" ShapeID="_x0000_s1760" DrawAspect="Content" ObjectID="_1664952619" r:id="rId146"/>
              </w:object>
            </w:r>
          </w:p>
          <w:p w14:paraId="32760E5A" w14:textId="77777777" w:rsidR="00623C26" w:rsidRPr="00C220C7" w:rsidRDefault="00623C26" w:rsidP="00107466">
            <w:pPr>
              <w:rPr>
                <w:spacing w:val="-10"/>
                <w:sz w:val="26"/>
                <w:szCs w:val="26"/>
              </w:rPr>
            </w:pPr>
          </w:p>
          <w:p w14:paraId="76115408" w14:textId="77777777" w:rsidR="00623C26" w:rsidRPr="00C220C7" w:rsidRDefault="00623C26" w:rsidP="00107466">
            <w:pPr>
              <w:rPr>
                <w:spacing w:val="-10"/>
                <w:sz w:val="26"/>
                <w:szCs w:val="26"/>
              </w:rPr>
            </w:pPr>
          </w:p>
          <w:p w14:paraId="11D19FBC" w14:textId="77777777" w:rsidR="00623C26" w:rsidRPr="00C220C7" w:rsidRDefault="00623C26" w:rsidP="00107466">
            <w:pPr>
              <w:rPr>
                <w:spacing w:val="-10"/>
                <w:sz w:val="26"/>
                <w:szCs w:val="26"/>
                <w:lang w:val="pt-BR"/>
              </w:rPr>
            </w:pPr>
            <w:r w:rsidRPr="00C220C7">
              <w:rPr>
                <w:spacing w:val="-10"/>
                <w:sz w:val="26"/>
                <w:szCs w:val="26"/>
                <w:lang w:val="pt-BR"/>
              </w:rPr>
              <w:t>Ta coù:</w:t>
            </w:r>
          </w:p>
          <w:p w14:paraId="31E9A745" w14:textId="77777777" w:rsidR="00623C26" w:rsidRPr="00C220C7" w:rsidRDefault="00341EB3" w:rsidP="00107466">
            <w:pPr>
              <w:rPr>
                <w:i/>
                <w:spacing w:val="-10"/>
                <w:sz w:val="26"/>
                <w:szCs w:val="26"/>
                <w:lang w:val="pt-BR"/>
              </w:rPr>
            </w:pPr>
            <w:r>
              <w:rPr>
                <w:spacing w:val="-10"/>
                <w:position w:val="-6"/>
                <w:sz w:val="26"/>
                <w:szCs w:val="26"/>
              </w:rPr>
              <w:pict w14:anchorId="37213F8E">
                <v:shape id="_x0000_i1128" type="#_x0000_t75" style="width:16.1pt;height:17.75pt">
                  <v:imagedata r:id="rId147" o:title=""/>
                </v:shape>
              </w:pict>
            </w:r>
            <w:r w:rsidR="00623C26" w:rsidRPr="00C220C7">
              <w:rPr>
                <w:spacing w:val="-10"/>
                <w:sz w:val="26"/>
                <w:szCs w:val="26"/>
                <w:lang w:val="pt-BR"/>
              </w:rPr>
              <w:t xml:space="preserve">+ </w:t>
            </w:r>
            <w:r>
              <w:rPr>
                <w:spacing w:val="-10"/>
                <w:position w:val="-6"/>
                <w:sz w:val="26"/>
                <w:szCs w:val="26"/>
              </w:rPr>
              <w:pict w14:anchorId="118FEE53">
                <v:shape id="_x0000_i1129" type="#_x0000_t75" style="width:16.1pt;height:17.75pt">
                  <v:imagedata r:id="rId148" o:title=""/>
                </v:shape>
              </w:pict>
            </w:r>
            <w:r w:rsidR="00623C26" w:rsidRPr="00C220C7">
              <w:rPr>
                <w:spacing w:val="-10"/>
                <w:sz w:val="26"/>
                <w:szCs w:val="26"/>
                <w:lang w:val="pt-BR"/>
              </w:rPr>
              <w:t xml:space="preserve"> = 180</w:t>
            </w:r>
            <w:r w:rsidR="00623C26" w:rsidRPr="00C220C7">
              <w:rPr>
                <w:spacing w:val="-10"/>
                <w:sz w:val="26"/>
                <w:szCs w:val="26"/>
                <w:vertAlign w:val="superscript"/>
                <w:lang w:val="pt-BR"/>
              </w:rPr>
              <w:t>o</w:t>
            </w:r>
            <w:r w:rsidR="00623C26" w:rsidRPr="00C220C7">
              <w:rPr>
                <w:spacing w:val="-10"/>
                <w:sz w:val="26"/>
                <w:szCs w:val="26"/>
                <w:lang w:val="pt-BR"/>
              </w:rPr>
              <w:t xml:space="preserve"> </w:t>
            </w:r>
            <w:r w:rsidR="00623C26" w:rsidRPr="00C220C7">
              <w:rPr>
                <w:i/>
                <w:spacing w:val="-10"/>
                <w:sz w:val="26"/>
                <w:szCs w:val="26"/>
                <w:lang w:val="pt-BR"/>
              </w:rPr>
              <w:t>(keà buø)</w:t>
            </w:r>
          </w:p>
          <w:p w14:paraId="6BC2CFD7" w14:textId="77777777" w:rsidR="00623C26" w:rsidRPr="00C220C7" w:rsidRDefault="00341EB3" w:rsidP="00107466">
            <w:pPr>
              <w:rPr>
                <w:i/>
                <w:spacing w:val="-10"/>
                <w:sz w:val="26"/>
                <w:szCs w:val="26"/>
                <w:lang w:val="pt-BR"/>
              </w:rPr>
            </w:pPr>
            <w:r>
              <w:rPr>
                <w:i/>
                <w:spacing w:val="-10"/>
                <w:position w:val="-6"/>
                <w:sz w:val="26"/>
                <w:szCs w:val="26"/>
              </w:rPr>
              <w:pict w14:anchorId="59B6A16B">
                <v:shape id="_x0000_i1130" type="#_x0000_t75" style="width:16.1pt;height:17.75pt">
                  <v:imagedata r:id="rId149" o:title=""/>
                </v:shape>
              </w:pict>
            </w:r>
            <w:r w:rsidR="00623C26" w:rsidRPr="00C220C7">
              <w:rPr>
                <w:i/>
                <w:spacing w:val="-10"/>
                <w:sz w:val="26"/>
                <w:szCs w:val="26"/>
                <w:lang w:val="pt-BR"/>
              </w:rPr>
              <w:t xml:space="preserve">+ </w:t>
            </w:r>
            <w:r>
              <w:rPr>
                <w:i/>
                <w:spacing w:val="-10"/>
                <w:position w:val="-6"/>
                <w:sz w:val="26"/>
                <w:szCs w:val="26"/>
              </w:rPr>
              <w:pict w14:anchorId="4E5B79B6">
                <v:shape id="_x0000_i1131" type="#_x0000_t75" style="width:16.1pt;height:17.75pt">
                  <v:imagedata r:id="rId150" o:title=""/>
                </v:shape>
              </w:pict>
            </w:r>
            <w:r w:rsidR="00623C26" w:rsidRPr="00C220C7">
              <w:rPr>
                <w:i/>
                <w:spacing w:val="-10"/>
                <w:sz w:val="26"/>
                <w:szCs w:val="26"/>
                <w:lang w:val="pt-BR"/>
              </w:rPr>
              <w:t xml:space="preserve"> = 180</w:t>
            </w:r>
            <w:r w:rsidR="00623C26" w:rsidRPr="00C220C7">
              <w:rPr>
                <w:i/>
                <w:spacing w:val="-10"/>
                <w:sz w:val="26"/>
                <w:szCs w:val="26"/>
                <w:vertAlign w:val="superscript"/>
                <w:lang w:val="pt-BR"/>
              </w:rPr>
              <w:t>o</w:t>
            </w:r>
            <w:r w:rsidR="00623C26" w:rsidRPr="00C220C7">
              <w:rPr>
                <w:i/>
                <w:spacing w:val="-10"/>
                <w:sz w:val="26"/>
                <w:szCs w:val="26"/>
                <w:lang w:val="pt-BR"/>
              </w:rPr>
              <w:t xml:space="preserve"> ( keà buø)</w:t>
            </w:r>
          </w:p>
          <w:p w14:paraId="2BAC59C7" w14:textId="77777777" w:rsidR="00623C26" w:rsidRPr="00C220C7" w:rsidRDefault="00623C26" w:rsidP="00107466">
            <w:pPr>
              <w:rPr>
                <w:i/>
                <w:spacing w:val="-10"/>
                <w:sz w:val="26"/>
                <w:szCs w:val="26"/>
              </w:rPr>
            </w:pPr>
            <w:r w:rsidRPr="00C220C7">
              <w:rPr>
                <w:i/>
                <w:spacing w:val="-10"/>
                <w:sz w:val="26"/>
                <w:szCs w:val="26"/>
              </w:rPr>
              <w:sym w:font="Symbol" w:char="F0DE"/>
            </w:r>
            <w:r w:rsidR="00341EB3">
              <w:rPr>
                <w:i/>
                <w:spacing w:val="-10"/>
                <w:position w:val="-6"/>
                <w:sz w:val="26"/>
                <w:szCs w:val="26"/>
              </w:rPr>
              <w:pict w14:anchorId="26590DEA">
                <v:shape id="_x0000_i1132" type="#_x0000_t75" style="width:16.1pt;height:17.75pt">
                  <v:imagedata r:id="rId151" o:title=""/>
                </v:shape>
              </w:pict>
            </w:r>
            <w:r w:rsidRPr="00C220C7">
              <w:rPr>
                <w:i/>
                <w:spacing w:val="-10"/>
                <w:sz w:val="26"/>
                <w:szCs w:val="26"/>
              </w:rPr>
              <w:t xml:space="preserve">+ </w:t>
            </w:r>
            <w:r w:rsidR="00341EB3">
              <w:rPr>
                <w:i/>
                <w:spacing w:val="-10"/>
                <w:position w:val="-6"/>
                <w:sz w:val="26"/>
                <w:szCs w:val="26"/>
              </w:rPr>
              <w:pict w14:anchorId="417798D5">
                <v:shape id="_x0000_i1133" type="#_x0000_t75" style="width:16.1pt;height:17.75pt">
                  <v:imagedata r:id="rId152" o:title=""/>
                </v:shape>
              </w:pict>
            </w:r>
            <w:r w:rsidRPr="00C220C7">
              <w:rPr>
                <w:i/>
                <w:spacing w:val="-10"/>
                <w:sz w:val="26"/>
                <w:szCs w:val="26"/>
              </w:rPr>
              <w:t xml:space="preserve"> = </w:t>
            </w:r>
            <w:r w:rsidR="00341EB3">
              <w:rPr>
                <w:i/>
                <w:spacing w:val="-10"/>
                <w:position w:val="-6"/>
                <w:sz w:val="26"/>
                <w:szCs w:val="26"/>
              </w:rPr>
              <w:pict w14:anchorId="242F0084">
                <v:shape id="_x0000_i1134" type="#_x0000_t75" style="width:16.1pt;height:17.75pt">
                  <v:imagedata r:id="rId153" o:title=""/>
                </v:shape>
              </w:pict>
            </w:r>
            <w:r w:rsidRPr="00C220C7">
              <w:rPr>
                <w:i/>
                <w:spacing w:val="-10"/>
                <w:sz w:val="26"/>
                <w:szCs w:val="26"/>
              </w:rPr>
              <w:t xml:space="preserve"> + </w:t>
            </w:r>
            <w:r w:rsidR="00341EB3">
              <w:rPr>
                <w:i/>
                <w:spacing w:val="-10"/>
                <w:position w:val="-6"/>
                <w:sz w:val="26"/>
                <w:szCs w:val="26"/>
              </w:rPr>
              <w:pict w14:anchorId="3A339953">
                <v:shape id="_x0000_i1135" type="#_x0000_t75" style="width:16.1pt;height:17.75pt">
                  <v:imagedata r:id="rId154" o:title=""/>
                </v:shape>
              </w:pict>
            </w:r>
            <w:r w:rsidRPr="00C220C7">
              <w:rPr>
                <w:i/>
                <w:spacing w:val="-10"/>
                <w:sz w:val="26"/>
                <w:szCs w:val="26"/>
              </w:rPr>
              <w:t xml:space="preserve"> = 180</w:t>
            </w:r>
            <w:r w:rsidRPr="00C220C7">
              <w:rPr>
                <w:i/>
                <w:spacing w:val="-10"/>
                <w:sz w:val="26"/>
                <w:szCs w:val="26"/>
                <w:vertAlign w:val="superscript"/>
              </w:rPr>
              <w:t>o</w:t>
            </w:r>
          </w:p>
          <w:p w14:paraId="0DFCE5B6" w14:textId="77777777" w:rsidR="00623C26" w:rsidRPr="00C220C7" w:rsidRDefault="00341EB3" w:rsidP="00107466">
            <w:pPr>
              <w:rPr>
                <w:spacing w:val="-10"/>
                <w:sz w:val="26"/>
                <w:szCs w:val="26"/>
              </w:rPr>
            </w:pPr>
            <w:r>
              <w:rPr>
                <w:noProof/>
                <w:spacing w:val="-10"/>
                <w:sz w:val="26"/>
                <w:szCs w:val="26"/>
              </w:rPr>
              <w:object w:dxaOrig="1440" w:dyaOrig="1440" w14:anchorId="61F92619">
                <v:group id="_x0000_s1761" style="position:absolute;margin-left:6.85pt;margin-top:24.5pt;width:133.2pt;height:75.8pt;z-index:251670528" coordorigin="8252,7798" coordsize="2664,1516">
                  <v:line id="_x0000_s1762" style="position:absolute" from="8302,9091" to="10870,9092"/>
                  <v:line id="_x0000_s1763" style="position:absolute;rotation:40;flip:x" from="9230,7835" to="9231,9257"/>
                  <v:line id="_x0000_s1764" style="position:absolute;rotation:-140" from="10138,7798" to="10140,9256"/>
                  <v:line id="_x0000_s1765" style="position:absolute;rotation:20" from="8411,8859" to="9732,8859"/>
                  <v:shape id="_x0000_s1766" type="#_x0000_t19" style="position:absolute;left:9885;top:8838;width:138;height:255" coordsize="21600,39958" adj=",3814192" path="wr-21600,,21600,43200,,,11382,39958nfewr-21600,,21600,43200,,,11382,39958l,21600nsxe" fillcolor="black" strokeweight=".5pt">
                    <v:path o:connectlocs="0,0;11382,39958;0,21600"/>
                  </v:shape>
                  <v:shape id="_x0000_s1767" type="#_x0000_t19" style="position:absolute;left:9188;top:8934;width:90;height:164;flip:x" coordsize="21600,39186" adj="-4191041,4345594,,19406" path="wr-21600,-2194,21600,41006,9486,,8679,39186nfewr-21600,-2194,21600,41006,9486,,8679,39186l,19406nsxe" fillcolor="black" strokeweight=".5pt">
                    <v:path o:connectlocs="9486,0;8679,39186;0,19406"/>
                  </v:shape>
                  <v:shape id="_x0000_s1768" type="#_x0000_t19" style="position:absolute;left:9303;top:8808;width:138;height:138;rotation:-90" fillcolor="black" strokeweight=".5pt"/>
                  <v:shape id="_x0000_s1769" type="#_x0000_t19" style="position:absolute;left:9525;top:8797;width:327;height:211" coordsize="33518,21600" adj="-9592075,-2884266,17983" path="wr-3617,,39583,43200,,9635,33518,6593nfewr-3617,,39583,43200,,9635,33518,6593l17983,21600nsxe" fillcolor="black" strokeweight=".5pt">
                    <v:path o:connectlocs="0,9635;33518,6593;17983,21600"/>
                  </v:shape>
                  <v:line id="_x0000_s1770" style="position:absolute" from="9693,8699" to="9694,8873" strokeweight=".5pt"/>
                  <v:line id="_x0000_s1771" style="position:absolute;flip:y" from="9957,8971" to="10095,9008" strokeweight=".5pt"/>
                  <v:shape id="_x0000_s1772" type="#_x0000_t75" style="position:absolute;left:9572;top:9068;width:211;height:246">
                    <v:imagedata r:id="rId155" o:title=""/>
                  </v:shape>
                  <v:shape id="_x0000_s1773" type="#_x0000_t75" style="position:absolute;left:10723;top:9084;width:193;height:229">
                    <v:imagedata r:id="rId156" o:title=""/>
                  </v:shape>
                  <v:shape id="_x0000_s1774" type="#_x0000_t75" style="position:absolute;left:10490;top:7803;width:175;height:194">
                    <v:imagedata r:id="rId157" o:title=""/>
                  </v:shape>
                  <v:shape id="_x0000_s1775" type="#_x0000_t75" style="position:absolute;left:8681;top:7830;width:175;height:176">
                    <v:imagedata r:id="rId158" o:title=""/>
                  </v:shape>
                  <v:shape id="_x0000_s1776" type="#_x0000_t75" style="position:absolute;left:8255;top:8475;width:228;height:194">
                    <v:imagedata r:id="rId159" o:title=""/>
                  </v:shape>
                  <v:shape id="_x0000_s1777" type="#_x0000_t75" style="position:absolute;left:8252;top:9084;width:175;height:194">
                    <v:imagedata r:id="rId160" o:title=""/>
                  </v:shape>
                </v:group>
                <o:OLEObject Type="Embed" ProgID="Equation.DSMT4" ShapeID="_x0000_s1772" DrawAspect="Content" ObjectID="_1664952620" r:id="rId161"/>
                <o:OLEObject Type="Embed" ProgID="Equation.DSMT4" ShapeID="_x0000_s1773" DrawAspect="Content" ObjectID="_1664952621" r:id="rId162"/>
                <o:OLEObject Type="Embed" ProgID="Equation.DSMT4" ShapeID="_x0000_s1774" DrawAspect="Content" ObjectID="_1664952622" r:id="rId163"/>
                <o:OLEObject Type="Embed" ProgID="Equation.DSMT4" ShapeID="_x0000_s1775" DrawAspect="Content" ObjectID="_1664952623" r:id="rId164"/>
                <o:OLEObject Type="Embed" ProgID="Equation.DSMT4" ShapeID="_x0000_s1776" DrawAspect="Content" ObjectID="_1664952624" r:id="rId165"/>
                <o:OLEObject Type="Embed" ProgID="Equation.DSMT4" ShapeID="_x0000_s1777" DrawAspect="Content" ObjectID="_1664952625" r:id="rId166"/>
              </w:object>
            </w:r>
            <w:r w:rsidR="00623C26" w:rsidRPr="00C220C7">
              <w:rPr>
                <w:i/>
                <w:spacing w:val="-10"/>
                <w:sz w:val="26"/>
                <w:szCs w:val="26"/>
              </w:rPr>
              <w:sym w:font="Symbol" w:char="F0DE"/>
            </w:r>
            <w:r>
              <w:rPr>
                <w:i/>
                <w:spacing w:val="-10"/>
                <w:position w:val="-6"/>
                <w:sz w:val="26"/>
                <w:szCs w:val="26"/>
              </w:rPr>
              <w:pict w14:anchorId="688DE908">
                <v:shape id="_x0000_i1142" type="#_x0000_t75" style="width:16.1pt;height:17.75pt">
                  <v:imagedata r:id="rId167" o:title=""/>
                </v:shape>
              </w:pict>
            </w:r>
            <w:r w:rsidR="00623C26" w:rsidRPr="00C220C7">
              <w:rPr>
                <w:i/>
                <w:spacing w:val="-10"/>
                <w:sz w:val="26"/>
                <w:szCs w:val="26"/>
              </w:rPr>
              <w:t xml:space="preserve"> = </w:t>
            </w:r>
            <w:r>
              <w:rPr>
                <w:i/>
                <w:spacing w:val="-10"/>
                <w:position w:val="-6"/>
                <w:sz w:val="26"/>
                <w:szCs w:val="26"/>
              </w:rPr>
              <w:pict w14:anchorId="2731B69E">
                <v:shape id="_x0000_i1143" type="#_x0000_t75" style="width:16.1pt;height:17.75pt">
                  <v:imagedata r:id="rId168" o:title=""/>
                </v:shape>
              </w:pict>
            </w:r>
          </w:p>
        </w:tc>
      </w:tr>
      <w:tr w:rsidR="00623C26" w:rsidRPr="00C220C7" w14:paraId="0AA4AAD4" w14:textId="77777777" w:rsidTr="00107466">
        <w:tc>
          <w:tcPr>
            <w:tcW w:w="780" w:type="dxa"/>
            <w:tcBorders>
              <w:top w:val="nil"/>
              <w:bottom w:val="single" w:sz="8" w:space="0" w:color="auto"/>
            </w:tcBorders>
            <w:shd w:val="clear" w:color="auto" w:fill="auto"/>
          </w:tcPr>
          <w:p w14:paraId="75032695" w14:textId="77777777" w:rsidR="00623C26" w:rsidRPr="00C220C7" w:rsidRDefault="00623C26" w:rsidP="00107466">
            <w:pPr>
              <w:jc w:val="center"/>
              <w:rPr>
                <w:spacing w:val="-10"/>
                <w:sz w:val="26"/>
                <w:szCs w:val="26"/>
              </w:rPr>
            </w:pPr>
          </w:p>
        </w:tc>
        <w:tc>
          <w:tcPr>
            <w:tcW w:w="3120" w:type="dxa"/>
            <w:tcBorders>
              <w:top w:val="nil"/>
              <w:bottom w:val="single" w:sz="8" w:space="0" w:color="auto"/>
            </w:tcBorders>
            <w:shd w:val="clear" w:color="auto" w:fill="auto"/>
          </w:tcPr>
          <w:p w14:paraId="14EC270E"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Ñeå tính</w:t>
            </w:r>
            <w:r w:rsidR="00341EB3">
              <w:rPr>
                <w:spacing w:val="-10"/>
                <w:position w:val="-6"/>
                <w:sz w:val="26"/>
                <w:szCs w:val="26"/>
              </w:rPr>
              <w:pict w14:anchorId="393795A7">
                <v:shape id="_x0000_i1144" type="#_x0000_t75" style="width:28.5pt;height:18.8pt">
                  <v:imagedata r:id="rId169" o:title=""/>
                </v:shape>
              </w:pict>
            </w:r>
            <w:r w:rsidRPr="00C220C7">
              <w:rPr>
                <w:spacing w:val="-10"/>
                <w:sz w:val="26"/>
                <w:szCs w:val="26"/>
              </w:rPr>
              <w:t xml:space="preserve"> ta caàn tính nhöõng goùc naøo?</w:t>
            </w:r>
          </w:p>
          <w:p w14:paraId="42A3008E"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w:t>
            </w:r>
            <w:r w:rsidR="00341EB3">
              <w:rPr>
                <w:spacing w:val="-10"/>
                <w:position w:val="-6"/>
                <w:sz w:val="26"/>
                <w:szCs w:val="26"/>
              </w:rPr>
              <w:pict w14:anchorId="247501BC">
                <v:shape id="_x0000_i1145" type="#_x0000_t75" style="width:25.8pt;height:17.75pt">
                  <v:imagedata r:id="rId170" o:title=""/>
                </v:shape>
              </w:pict>
            </w:r>
            <w:r w:rsidRPr="00C220C7">
              <w:rPr>
                <w:spacing w:val="-10"/>
                <w:sz w:val="26"/>
                <w:szCs w:val="26"/>
              </w:rPr>
              <w:t>= ? Vì sao?</w:t>
            </w:r>
          </w:p>
          <w:p w14:paraId="02591178" w14:textId="77777777" w:rsidR="00623C26" w:rsidRPr="00C220C7" w:rsidRDefault="00623C26" w:rsidP="00107466">
            <w:pPr>
              <w:rPr>
                <w:spacing w:val="-10"/>
                <w:sz w:val="26"/>
                <w:szCs w:val="26"/>
              </w:rPr>
            </w:pPr>
          </w:p>
          <w:p w14:paraId="2DFFDFD1" w14:textId="77777777" w:rsidR="00623C26" w:rsidRPr="00C220C7" w:rsidRDefault="00623C26" w:rsidP="00107466">
            <w:pPr>
              <w:rPr>
                <w:b/>
                <w:spacing w:val="-10"/>
                <w:sz w:val="26"/>
                <w:szCs w:val="26"/>
              </w:rPr>
            </w:pPr>
          </w:p>
          <w:p w14:paraId="4C3A29BF"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w:t>
            </w:r>
            <w:r w:rsidR="00341EB3">
              <w:rPr>
                <w:spacing w:val="-10"/>
                <w:position w:val="-6"/>
                <w:sz w:val="26"/>
                <w:szCs w:val="26"/>
              </w:rPr>
              <w:pict w14:anchorId="37D04983">
                <v:shape id="_x0000_i1146" type="#_x0000_t75" style="width:24.2pt;height:17.75pt">
                  <v:imagedata r:id="rId171" o:title=""/>
                </v:shape>
              </w:pict>
            </w:r>
            <w:r w:rsidRPr="00C220C7">
              <w:rPr>
                <w:spacing w:val="-10"/>
                <w:sz w:val="26"/>
                <w:szCs w:val="26"/>
              </w:rPr>
              <w:t>= ? Vì sao?</w:t>
            </w:r>
          </w:p>
          <w:p w14:paraId="6E60668A" w14:textId="77777777" w:rsidR="00623C26" w:rsidRPr="00C220C7" w:rsidRDefault="00623C26" w:rsidP="00107466">
            <w:pPr>
              <w:rPr>
                <w:spacing w:val="-10"/>
                <w:sz w:val="26"/>
                <w:szCs w:val="26"/>
              </w:rPr>
            </w:pPr>
          </w:p>
          <w:p w14:paraId="034ABA64" w14:textId="77777777" w:rsidR="00623C26" w:rsidRPr="00C220C7" w:rsidRDefault="00623C26" w:rsidP="00107466">
            <w:pPr>
              <w:rPr>
                <w:spacing w:val="-10"/>
                <w:sz w:val="26"/>
                <w:szCs w:val="26"/>
              </w:rPr>
            </w:pPr>
          </w:p>
          <w:p w14:paraId="64DD4459"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Vaäy </w:t>
            </w:r>
            <w:r w:rsidR="00341EB3">
              <w:rPr>
                <w:spacing w:val="-10"/>
                <w:position w:val="-6"/>
                <w:sz w:val="26"/>
                <w:szCs w:val="26"/>
              </w:rPr>
              <w:pict w14:anchorId="4CA0F39E">
                <v:shape id="_x0000_i1147" type="#_x0000_t75" style="width:26.85pt;height:17.75pt">
                  <v:imagedata r:id="rId172" o:title=""/>
                </v:shape>
              </w:pict>
            </w:r>
            <w:r w:rsidRPr="00C220C7">
              <w:rPr>
                <w:spacing w:val="-10"/>
                <w:sz w:val="26"/>
                <w:szCs w:val="26"/>
              </w:rPr>
              <w:t>= ? Vì sao?</w:t>
            </w:r>
          </w:p>
          <w:p w14:paraId="1794091E" w14:textId="77777777" w:rsidR="00623C26" w:rsidRPr="00C220C7" w:rsidRDefault="00623C26" w:rsidP="00107466">
            <w:pPr>
              <w:rPr>
                <w:spacing w:val="-10"/>
                <w:sz w:val="26"/>
                <w:szCs w:val="26"/>
              </w:rPr>
            </w:pPr>
          </w:p>
          <w:p w14:paraId="252E74E7" w14:textId="77777777" w:rsidR="00623C26" w:rsidRPr="00C220C7" w:rsidRDefault="00623C26" w:rsidP="00107466">
            <w:pPr>
              <w:rPr>
                <w:spacing w:val="-10"/>
                <w:sz w:val="26"/>
                <w:szCs w:val="26"/>
              </w:rPr>
            </w:pPr>
            <w:r w:rsidRPr="00C220C7">
              <w:rPr>
                <w:spacing w:val="-10"/>
                <w:sz w:val="26"/>
                <w:szCs w:val="26"/>
              </w:rPr>
              <w:lastRenderedPageBreak/>
              <w:t xml:space="preserve">GV: Chuùng ta vöøa chöùng minh moät ñònh lyù. </w:t>
            </w:r>
          </w:p>
          <w:p w14:paraId="024793D2"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Thoâng qua ví duï naøy, em haõy cho bieát muoán chöùng minh moät ñònh lyù ta caàn laøm nhö theá naøo?</w:t>
            </w:r>
          </w:p>
          <w:p w14:paraId="0EFE80DC" w14:textId="77777777" w:rsidR="00623C26" w:rsidRPr="00C220C7" w:rsidRDefault="00623C26" w:rsidP="00107466">
            <w:pPr>
              <w:rPr>
                <w:spacing w:val="-10"/>
                <w:sz w:val="26"/>
                <w:szCs w:val="26"/>
              </w:rPr>
            </w:pPr>
          </w:p>
          <w:p w14:paraId="54A239C9" w14:textId="77777777" w:rsidR="00623C26" w:rsidRPr="00C220C7" w:rsidRDefault="00623C26" w:rsidP="00107466">
            <w:pPr>
              <w:rPr>
                <w:spacing w:val="-10"/>
                <w:sz w:val="26"/>
                <w:szCs w:val="26"/>
              </w:rPr>
            </w:pPr>
          </w:p>
          <w:p w14:paraId="6E8FB7E5" w14:textId="77777777" w:rsidR="00623C26" w:rsidRPr="00C220C7" w:rsidRDefault="00623C26" w:rsidP="00107466">
            <w:pPr>
              <w:rPr>
                <w:spacing w:val="-10"/>
                <w:sz w:val="26"/>
                <w:szCs w:val="26"/>
              </w:rPr>
            </w:pPr>
          </w:p>
          <w:p w14:paraId="1A8ED144" w14:textId="77777777" w:rsidR="00623C26" w:rsidRPr="00C220C7" w:rsidRDefault="00623C26" w:rsidP="00107466">
            <w:pPr>
              <w:rPr>
                <w:spacing w:val="-10"/>
                <w:sz w:val="26"/>
                <w:szCs w:val="26"/>
              </w:rPr>
            </w:pPr>
          </w:p>
          <w:p w14:paraId="73FEE7F4" w14:textId="77777777" w:rsidR="00623C26" w:rsidRPr="00C220C7" w:rsidRDefault="00623C26" w:rsidP="00107466">
            <w:pPr>
              <w:rPr>
                <w:spacing w:val="-10"/>
                <w:sz w:val="26"/>
                <w:szCs w:val="26"/>
              </w:rPr>
            </w:pPr>
          </w:p>
          <w:p w14:paraId="15157C12" w14:textId="77777777" w:rsidR="00623C26" w:rsidRPr="00C220C7" w:rsidRDefault="00623C26" w:rsidP="00107466">
            <w:pPr>
              <w:rPr>
                <w:spacing w:val="-10"/>
                <w:sz w:val="26"/>
                <w:szCs w:val="26"/>
              </w:rPr>
            </w:pPr>
          </w:p>
          <w:p w14:paraId="74457EE6" w14:textId="77777777" w:rsidR="00623C26" w:rsidRPr="00C220C7" w:rsidRDefault="00623C26" w:rsidP="00107466">
            <w:pPr>
              <w:rPr>
                <w:b/>
                <w:spacing w:val="-10"/>
                <w:sz w:val="26"/>
                <w:szCs w:val="26"/>
              </w:rPr>
            </w:pPr>
          </w:p>
          <w:p w14:paraId="29223EE2"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Vaäy chöùng minh ñònh lyù laø gì?</w:t>
            </w:r>
          </w:p>
        </w:tc>
        <w:tc>
          <w:tcPr>
            <w:tcW w:w="2860" w:type="dxa"/>
            <w:tcBorders>
              <w:top w:val="nil"/>
              <w:bottom w:val="single" w:sz="8" w:space="0" w:color="auto"/>
            </w:tcBorders>
            <w:shd w:val="clear" w:color="auto" w:fill="auto"/>
          </w:tcPr>
          <w:p w14:paraId="21D32B5C" w14:textId="77777777" w:rsidR="00623C26" w:rsidRPr="00C220C7" w:rsidRDefault="00623C26" w:rsidP="00107466">
            <w:pPr>
              <w:rPr>
                <w:spacing w:val="-10"/>
                <w:sz w:val="26"/>
                <w:szCs w:val="26"/>
              </w:rPr>
            </w:pPr>
            <w:r w:rsidRPr="00C220C7">
              <w:rPr>
                <w:b/>
                <w:spacing w:val="-10"/>
                <w:sz w:val="26"/>
                <w:szCs w:val="26"/>
              </w:rPr>
              <w:lastRenderedPageBreak/>
              <w:t>Ñaùp:</w:t>
            </w:r>
            <w:r w:rsidRPr="00C220C7">
              <w:rPr>
                <w:spacing w:val="-10"/>
                <w:sz w:val="26"/>
                <w:szCs w:val="26"/>
              </w:rPr>
              <w:t xml:space="preserve"> </w:t>
            </w:r>
            <w:r w:rsidR="00341EB3">
              <w:rPr>
                <w:spacing w:val="-10"/>
                <w:position w:val="-10"/>
                <w:sz w:val="26"/>
                <w:szCs w:val="26"/>
              </w:rPr>
              <w:pict w14:anchorId="55AEC3BF">
                <v:shape id="_x0000_i1148" type="#_x0000_t75" style="width:62.85pt;height:19.9pt">
                  <v:imagedata r:id="rId173" o:title=""/>
                </v:shape>
              </w:pict>
            </w:r>
          </w:p>
          <w:p w14:paraId="3D33384C" w14:textId="77777777" w:rsidR="00623C26" w:rsidRPr="00C220C7" w:rsidRDefault="00623C26" w:rsidP="00107466">
            <w:pPr>
              <w:rPr>
                <w:b/>
                <w:spacing w:val="-10"/>
                <w:sz w:val="26"/>
                <w:szCs w:val="26"/>
              </w:rPr>
            </w:pPr>
          </w:p>
          <w:p w14:paraId="71038736"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w:t>
            </w:r>
            <w:r w:rsidR="00341EB3">
              <w:rPr>
                <w:spacing w:val="-10"/>
                <w:position w:val="-24"/>
                <w:sz w:val="26"/>
                <w:szCs w:val="26"/>
              </w:rPr>
              <w:pict w14:anchorId="2C985DF0">
                <v:shape id="_x0000_i1149" type="#_x0000_t75" style="width:67.15pt;height:31.15pt">
                  <v:imagedata r:id="rId174" o:title=""/>
                </v:shape>
              </w:pict>
            </w:r>
            <w:r w:rsidRPr="00C220C7">
              <w:rPr>
                <w:spacing w:val="-10"/>
                <w:sz w:val="26"/>
                <w:szCs w:val="26"/>
              </w:rPr>
              <w:t xml:space="preserve">vì </w:t>
            </w:r>
            <w:smartTag w:uri="urn:schemas-microsoft-com:office:smarttags" w:element="place">
              <w:r w:rsidRPr="00C220C7">
                <w:rPr>
                  <w:spacing w:val="-10"/>
                  <w:sz w:val="26"/>
                  <w:szCs w:val="26"/>
                </w:rPr>
                <w:t>OM</w:t>
              </w:r>
            </w:smartTag>
            <w:r w:rsidRPr="00C220C7">
              <w:rPr>
                <w:spacing w:val="-10"/>
                <w:sz w:val="26"/>
                <w:szCs w:val="26"/>
              </w:rPr>
              <w:t xml:space="preserve"> laø phaân giaùc cuûa </w:t>
            </w:r>
            <w:r w:rsidR="00341EB3">
              <w:rPr>
                <w:spacing w:val="-10"/>
                <w:position w:val="-6"/>
                <w:sz w:val="26"/>
                <w:szCs w:val="26"/>
              </w:rPr>
              <w:pict w14:anchorId="6C589B13">
                <v:shape id="_x0000_i1150" type="#_x0000_t75" style="width:23.65pt;height:17.75pt">
                  <v:imagedata r:id="rId175" o:title=""/>
                </v:shape>
              </w:pict>
            </w:r>
          </w:p>
          <w:p w14:paraId="2F670706"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w:t>
            </w:r>
            <w:r w:rsidR="00341EB3">
              <w:rPr>
                <w:spacing w:val="-10"/>
                <w:position w:val="-24"/>
                <w:sz w:val="26"/>
                <w:szCs w:val="26"/>
              </w:rPr>
              <w:pict w14:anchorId="1E420E68">
                <v:shape id="_x0000_i1151" type="#_x0000_t75" style="width:65.55pt;height:31.15pt">
                  <v:imagedata r:id="rId176" o:title=""/>
                </v:shape>
              </w:pict>
            </w:r>
            <w:r w:rsidRPr="00C220C7">
              <w:rPr>
                <w:spacing w:val="-10"/>
                <w:sz w:val="26"/>
                <w:szCs w:val="26"/>
              </w:rPr>
              <w:t xml:space="preserve"> vì </w:t>
            </w:r>
            <w:smartTag w:uri="urn:schemas-microsoft-com:office:smarttags" w:element="place">
              <w:r w:rsidRPr="00C220C7">
                <w:rPr>
                  <w:spacing w:val="-10"/>
                  <w:sz w:val="26"/>
                  <w:szCs w:val="26"/>
                </w:rPr>
                <w:t>OM</w:t>
              </w:r>
            </w:smartTag>
            <w:r w:rsidRPr="00C220C7">
              <w:rPr>
                <w:spacing w:val="-10"/>
                <w:sz w:val="26"/>
                <w:szCs w:val="26"/>
              </w:rPr>
              <w:t xml:space="preserve"> laø phaân giaùc cuûa </w:t>
            </w:r>
            <w:r w:rsidR="00341EB3">
              <w:rPr>
                <w:spacing w:val="-10"/>
                <w:position w:val="-10"/>
                <w:sz w:val="26"/>
                <w:szCs w:val="26"/>
              </w:rPr>
              <w:pict w14:anchorId="672F71D6">
                <v:shape id="_x0000_i1152" type="#_x0000_t75" style="width:23.65pt;height:19.9pt">
                  <v:imagedata r:id="rId177" o:title=""/>
                </v:shape>
              </w:pict>
            </w:r>
          </w:p>
          <w:p w14:paraId="1E8533F1"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w:t>
            </w:r>
            <w:r w:rsidR="00341EB3">
              <w:rPr>
                <w:spacing w:val="-10"/>
                <w:position w:val="-6"/>
                <w:sz w:val="26"/>
                <w:szCs w:val="26"/>
              </w:rPr>
              <w:pict w14:anchorId="222F1894">
                <v:shape id="_x0000_i1153" type="#_x0000_t75" style="width:55.35pt;height:17.75pt">
                  <v:imagedata r:id="rId178" o:title=""/>
                </v:shape>
              </w:pict>
            </w:r>
            <w:r w:rsidRPr="00C220C7">
              <w:rPr>
                <w:spacing w:val="-10"/>
                <w:sz w:val="26"/>
                <w:szCs w:val="26"/>
              </w:rPr>
              <w:t xml:space="preserve">vì </w:t>
            </w:r>
            <w:r w:rsidR="00341EB3">
              <w:rPr>
                <w:spacing w:val="-10"/>
                <w:position w:val="-6"/>
                <w:sz w:val="26"/>
                <w:szCs w:val="26"/>
              </w:rPr>
              <w:pict w14:anchorId="03CEA695">
                <v:shape id="_x0000_i1154" type="#_x0000_t75" style="width:23.65pt;height:17.75pt">
                  <v:imagedata r:id="rId179" o:title=""/>
                </v:shape>
              </w:pict>
            </w:r>
            <w:r w:rsidRPr="00C220C7">
              <w:rPr>
                <w:spacing w:val="-10"/>
                <w:sz w:val="26"/>
                <w:szCs w:val="26"/>
              </w:rPr>
              <w:t>vaø</w:t>
            </w:r>
          </w:p>
          <w:p w14:paraId="77267851" w14:textId="77777777" w:rsidR="00623C26" w:rsidRPr="00C220C7" w:rsidRDefault="00341EB3" w:rsidP="00107466">
            <w:pPr>
              <w:rPr>
                <w:spacing w:val="-10"/>
                <w:sz w:val="26"/>
                <w:szCs w:val="26"/>
              </w:rPr>
            </w:pPr>
            <w:r>
              <w:rPr>
                <w:spacing w:val="-10"/>
                <w:position w:val="-10"/>
                <w:sz w:val="26"/>
                <w:szCs w:val="26"/>
              </w:rPr>
              <w:pict w14:anchorId="29D95A2D">
                <v:shape id="_x0000_i1155" type="#_x0000_t75" style="width:23.65pt;height:19.9pt">
                  <v:imagedata r:id="rId180" o:title=""/>
                </v:shape>
              </w:pict>
            </w:r>
            <w:r w:rsidR="00623C26" w:rsidRPr="00C220C7">
              <w:rPr>
                <w:spacing w:val="-10"/>
                <w:sz w:val="26"/>
                <w:szCs w:val="26"/>
              </w:rPr>
              <w:t xml:space="preserve"> laø hai goùc keà buø.</w:t>
            </w:r>
          </w:p>
          <w:p w14:paraId="19E2BE7A" w14:textId="77777777" w:rsidR="00623C26" w:rsidRPr="00C220C7" w:rsidRDefault="00623C26" w:rsidP="00107466">
            <w:pPr>
              <w:rPr>
                <w:spacing w:val="-10"/>
                <w:sz w:val="26"/>
                <w:szCs w:val="26"/>
              </w:rPr>
            </w:pPr>
          </w:p>
          <w:p w14:paraId="2AB21C53" w14:textId="77777777" w:rsidR="00623C26" w:rsidRPr="00C220C7" w:rsidRDefault="00623C26" w:rsidP="00107466">
            <w:pPr>
              <w:rPr>
                <w:b/>
                <w:spacing w:val="-10"/>
                <w:sz w:val="26"/>
                <w:szCs w:val="26"/>
              </w:rPr>
            </w:pPr>
          </w:p>
          <w:p w14:paraId="0DF55301"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Muoán chöùng minh moät ñònh lyù ta caàn:</w:t>
            </w:r>
          </w:p>
          <w:p w14:paraId="177DFF58" w14:textId="77777777" w:rsidR="00623C26" w:rsidRPr="00C220C7" w:rsidRDefault="00623C26" w:rsidP="00107466">
            <w:pPr>
              <w:rPr>
                <w:spacing w:val="-10"/>
                <w:sz w:val="26"/>
                <w:szCs w:val="26"/>
              </w:rPr>
            </w:pPr>
            <w:r w:rsidRPr="00C220C7">
              <w:rPr>
                <w:spacing w:val="-10"/>
                <w:sz w:val="26"/>
                <w:szCs w:val="26"/>
              </w:rPr>
              <w:t>- Veõ hình minh hoïa ñònh lyù.</w:t>
            </w:r>
          </w:p>
          <w:p w14:paraId="57B98C5D" w14:textId="77777777" w:rsidR="00623C26" w:rsidRPr="00C220C7" w:rsidRDefault="00623C26" w:rsidP="00107466">
            <w:pPr>
              <w:rPr>
                <w:spacing w:val="-10"/>
                <w:sz w:val="26"/>
                <w:szCs w:val="26"/>
              </w:rPr>
            </w:pPr>
            <w:r w:rsidRPr="00C220C7">
              <w:rPr>
                <w:spacing w:val="-10"/>
                <w:sz w:val="26"/>
                <w:szCs w:val="26"/>
              </w:rPr>
              <w:t>- Döïa theo hình veõ vieát giaû thieát, keát luaän baèng kyù hieäu.</w:t>
            </w:r>
          </w:p>
          <w:p w14:paraId="044AAAE0" w14:textId="77777777" w:rsidR="00623C26" w:rsidRPr="00C220C7" w:rsidRDefault="00623C26" w:rsidP="00107466">
            <w:pPr>
              <w:rPr>
                <w:spacing w:val="-10"/>
                <w:sz w:val="26"/>
                <w:szCs w:val="26"/>
              </w:rPr>
            </w:pPr>
            <w:r w:rsidRPr="00C220C7">
              <w:rPr>
                <w:spacing w:val="-10"/>
                <w:sz w:val="26"/>
                <w:szCs w:val="26"/>
              </w:rPr>
              <w:t>- Töø giaû thieát ñöa ra caùc khaúng ñònh vaø neâu keøm theo caùc caên cöù cuûa noù cho ñeán keát luaän.</w:t>
            </w:r>
          </w:p>
          <w:p w14:paraId="3F89F3BF"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Chöùng minh ñònh lyù laø duøng laäp luaän ñeå töø giaû thieát suy ra keát luaän.</w:t>
            </w:r>
          </w:p>
        </w:tc>
        <w:tc>
          <w:tcPr>
            <w:tcW w:w="3380" w:type="dxa"/>
            <w:tcBorders>
              <w:top w:val="nil"/>
              <w:bottom w:val="single" w:sz="8" w:space="0" w:color="auto"/>
            </w:tcBorders>
            <w:shd w:val="clear" w:color="auto" w:fill="auto"/>
          </w:tcPr>
          <w:p w14:paraId="2A58ABD9" w14:textId="77777777" w:rsidR="00623C26" w:rsidRPr="00C220C7" w:rsidRDefault="00341EB3" w:rsidP="00107466">
            <w:pPr>
              <w:rPr>
                <w:spacing w:val="-10"/>
                <w:sz w:val="26"/>
                <w:szCs w:val="26"/>
              </w:rPr>
            </w:pPr>
            <w:r>
              <w:rPr>
                <w:noProof/>
                <w:spacing w:val="-10"/>
                <w:sz w:val="18"/>
                <w:szCs w:val="18"/>
              </w:rPr>
              <w:lastRenderedPageBreak/>
              <w:object w:dxaOrig="1440" w:dyaOrig="1440" w14:anchorId="2E3775D5">
                <v:group id="_x0000_s1778" style="position:absolute;margin-left:.35pt;margin-top:6.45pt;width:156.5pt;height:74.6pt;z-index:251671552;mso-position-horizontal-relative:text;mso-position-vertical-relative:text" coordorigin="8127,8944" coordsize="3130,1492">
                  <v:shape id="_x0000_s1779" type="#_x0000_t75" style="position:absolute;left:8752;top:8944;width:1800;height:420">
                    <v:imagedata r:id="rId181" o:title=""/>
                  </v:shape>
                  <v:shape id="_x0000_s1780" type="#_x0000_t75" style="position:absolute;left:8907;top:10036;width:1140;height:400">
                    <v:imagedata r:id="rId182" o:title=""/>
                  </v:shape>
                  <v:shape id="_x0000_s1781" type="#_x0000_t75" style="position:absolute;left:8132;top:9398;width:400;height:260">
                    <v:imagedata r:id="rId115" o:title=""/>
                  </v:shape>
                  <v:shape id="_x0000_s1782" type="#_x0000_t75" style="position:absolute;left:8142;top:10138;width:380;height:240">
                    <v:imagedata r:id="rId116" o:title=""/>
                  </v:shape>
                  <v:line id="_x0000_s1783" style="position:absolute" from="8627,9127" to="8627,10325"/>
                  <v:line id="_x0000_s1784" style="position:absolute;rotation:-90" from="9687,8446" to="9687,11566"/>
                  <v:shape id="_x0000_s1785" type="#_x0000_t75" style="position:absolute;left:8752;top:9298;width:2505;height:360">
                    <v:imagedata r:id="rId183" o:title=""/>
                  </v:shape>
                  <v:shape id="_x0000_s1786" type="#_x0000_t75" style="position:absolute;left:8747;top:9658;width:2453;height:360">
                    <v:imagedata r:id="rId184" o:title=""/>
                  </v:shape>
                </v:group>
                <o:OLEObject Type="Embed" ProgID="Equation.DSMT4" ShapeID="_x0000_s1779" DrawAspect="Content" ObjectID="_1664952626" r:id="rId185"/>
                <o:OLEObject Type="Embed" ProgID="Equation.DSMT4" ShapeID="_x0000_s1780" DrawAspect="Content" ObjectID="_1664952627" r:id="rId186"/>
                <o:OLEObject Type="Embed" ProgID="Equation.DSMT4" ShapeID="_x0000_s1781" DrawAspect="Content" ObjectID="_1664952628" r:id="rId187"/>
                <o:OLEObject Type="Embed" ProgID="Equation.DSMT4" ShapeID="_x0000_s1782" DrawAspect="Content" ObjectID="_1664952629" r:id="rId188"/>
                <o:OLEObject Type="Embed" ProgID="Equation.DSMT4" ShapeID="_x0000_s1785" DrawAspect="Content" ObjectID="_1664952630" r:id="rId189"/>
                <o:OLEObject Type="Embed" ProgID="Equation.DSMT4" ShapeID="_x0000_s1786" DrawAspect="Content" ObjectID="_1664952631" r:id="rId190"/>
              </w:object>
            </w:r>
          </w:p>
          <w:p w14:paraId="26C565EC" w14:textId="77777777" w:rsidR="00623C26" w:rsidRPr="00C220C7" w:rsidRDefault="00623C26" w:rsidP="00107466">
            <w:pPr>
              <w:rPr>
                <w:spacing w:val="-10"/>
                <w:sz w:val="26"/>
                <w:szCs w:val="26"/>
              </w:rPr>
            </w:pPr>
          </w:p>
          <w:p w14:paraId="7DE3CA26" w14:textId="77777777" w:rsidR="00623C26" w:rsidRPr="00C220C7" w:rsidRDefault="00623C26" w:rsidP="00107466">
            <w:pPr>
              <w:rPr>
                <w:spacing w:val="-10"/>
                <w:sz w:val="26"/>
                <w:szCs w:val="26"/>
              </w:rPr>
            </w:pPr>
          </w:p>
          <w:p w14:paraId="26CF1595" w14:textId="77777777" w:rsidR="00623C26" w:rsidRPr="00C220C7" w:rsidRDefault="00623C26" w:rsidP="00107466">
            <w:pPr>
              <w:rPr>
                <w:spacing w:val="-10"/>
                <w:sz w:val="26"/>
                <w:szCs w:val="26"/>
              </w:rPr>
            </w:pPr>
          </w:p>
          <w:p w14:paraId="717BBFAE" w14:textId="77777777" w:rsidR="00623C26" w:rsidRPr="00C220C7" w:rsidRDefault="00623C26" w:rsidP="00107466">
            <w:pPr>
              <w:rPr>
                <w:spacing w:val="-10"/>
                <w:sz w:val="26"/>
                <w:szCs w:val="26"/>
              </w:rPr>
            </w:pPr>
          </w:p>
          <w:p w14:paraId="33756C26" w14:textId="77777777" w:rsidR="00623C26" w:rsidRPr="00C220C7" w:rsidRDefault="00623C26" w:rsidP="00107466">
            <w:pPr>
              <w:rPr>
                <w:spacing w:val="-10"/>
                <w:sz w:val="26"/>
                <w:szCs w:val="26"/>
              </w:rPr>
            </w:pPr>
            <w:r w:rsidRPr="00C220C7">
              <w:rPr>
                <w:b/>
                <w:spacing w:val="-10"/>
                <w:sz w:val="26"/>
                <w:szCs w:val="26"/>
                <w:u w:val="single"/>
              </w:rPr>
              <w:t>Chöùng minh</w:t>
            </w:r>
            <w:r w:rsidRPr="00C220C7">
              <w:rPr>
                <w:b/>
                <w:spacing w:val="-10"/>
                <w:sz w:val="26"/>
                <w:szCs w:val="26"/>
              </w:rPr>
              <w:t>:</w:t>
            </w:r>
          </w:p>
          <w:p w14:paraId="3AC2C40C" w14:textId="77777777" w:rsidR="00623C26" w:rsidRPr="00C220C7" w:rsidRDefault="00341EB3" w:rsidP="00107466">
            <w:pPr>
              <w:rPr>
                <w:spacing w:val="-10"/>
                <w:sz w:val="26"/>
                <w:szCs w:val="26"/>
              </w:rPr>
            </w:pPr>
            <w:r>
              <w:rPr>
                <w:spacing w:val="-10"/>
                <w:position w:val="-24"/>
                <w:sz w:val="26"/>
                <w:szCs w:val="26"/>
              </w:rPr>
              <w:pict w14:anchorId="12654518">
                <v:shape id="_x0000_i1162" type="#_x0000_t75" style="width:100.5pt;height:31.15pt">
                  <v:imagedata r:id="rId191" o:title=""/>
                </v:shape>
              </w:pict>
            </w:r>
          </w:p>
          <w:p w14:paraId="5CE7DCD2" w14:textId="77777777" w:rsidR="00623C26" w:rsidRPr="00C220C7" w:rsidRDefault="00623C26" w:rsidP="00107466">
            <w:pPr>
              <w:rPr>
                <w:spacing w:val="-10"/>
                <w:sz w:val="26"/>
                <w:szCs w:val="26"/>
              </w:rPr>
            </w:pPr>
            <w:r w:rsidRPr="00C220C7">
              <w:rPr>
                <w:spacing w:val="-10"/>
                <w:sz w:val="26"/>
                <w:szCs w:val="26"/>
              </w:rPr>
              <w:t xml:space="preserve">(Vì Om laø phaân giaùc cuûa </w:t>
            </w:r>
            <w:r w:rsidR="00341EB3">
              <w:rPr>
                <w:spacing w:val="-10"/>
                <w:position w:val="-6"/>
                <w:sz w:val="26"/>
                <w:szCs w:val="26"/>
              </w:rPr>
              <w:pict w14:anchorId="52186DE7">
                <v:shape id="_x0000_i1163" type="#_x0000_t75" style="width:23.65pt;height:17.75pt">
                  <v:imagedata r:id="rId179" o:title=""/>
                </v:shape>
              </w:pict>
            </w:r>
            <w:r w:rsidRPr="00C220C7">
              <w:rPr>
                <w:spacing w:val="-10"/>
                <w:sz w:val="26"/>
                <w:szCs w:val="26"/>
              </w:rPr>
              <w:t>)</w:t>
            </w:r>
          </w:p>
          <w:p w14:paraId="460F43AC" w14:textId="77777777" w:rsidR="00623C26" w:rsidRPr="00C220C7" w:rsidRDefault="00341EB3" w:rsidP="00107466">
            <w:pPr>
              <w:rPr>
                <w:spacing w:val="-10"/>
                <w:sz w:val="26"/>
                <w:szCs w:val="26"/>
              </w:rPr>
            </w:pPr>
            <w:r>
              <w:rPr>
                <w:spacing w:val="-10"/>
                <w:position w:val="-24"/>
                <w:sz w:val="26"/>
                <w:szCs w:val="26"/>
              </w:rPr>
              <w:pict w14:anchorId="0E3D1C00">
                <v:shape id="_x0000_i1164" type="#_x0000_t75" style="width:97.8pt;height:31.15pt">
                  <v:imagedata r:id="rId192" o:title=""/>
                </v:shape>
              </w:pict>
            </w:r>
          </w:p>
          <w:p w14:paraId="52A40017" w14:textId="77777777" w:rsidR="00623C26" w:rsidRPr="00C220C7" w:rsidRDefault="00623C26" w:rsidP="00107466">
            <w:pPr>
              <w:rPr>
                <w:spacing w:val="-10"/>
                <w:sz w:val="26"/>
                <w:szCs w:val="26"/>
              </w:rPr>
            </w:pPr>
            <w:r w:rsidRPr="00C220C7">
              <w:rPr>
                <w:spacing w:val="-10"/>
                <w:sz w:val="26"/>
                <w:szCs w:val="26"/>
              </w:rPr>
              <w:lastRenderedPageBreak/>
              <w:t xml:space="preserve">(Vì Om laø phaân giaùc cuûa </w:t>
            </w:r>
            <w:r w:rsidR="00341EB3">
              <w:rPr>
                <w:spacing w:val="-10"/>
                <w:position w:val="-10"/>
                <w:sz w:val="26"/>
                <w:szCs w:val="26"/>
              </w:rPr>
              <w:pict w14:anchorId="5967E0C0">
                <v:shape id="_x0000_i1165" type="#_x0000_t75" style="width:23.65pt;height:19.9pt">
                  <v:imagedata r:id="rId193" o:title=""/>
                </v:shape>
              </w:pict>
            </w:r>
            <w:r w:rsidRPr="00C220C7">
              <w:rPr>
                <w:spacing w:val="-10"/>
                <w:sz w:val="26"/>
                <w:szCs w:val="26"/>
              </w:rPr>
              <w:t>)</w:t>
            </w:r>
          </w:p>
          <w:p w14:paraId="78A44DB1" w14:textId="77777777" w:rsidR="00623C26" w:rsidRPr="00C220C7" w:rsidRDefault="00623C26" w:rsidP="00107466">
            <w:pPr>
              <w:rPr>
                <w:spacing w:val="-10"/>
                <w:sz w:val="26"/>
                <w:szCs w:val="26"/>
              </w:rPr>
            </w:pPr>
            <w:r w:rsidRPr="00C220C7">
              <w:rPr>
                <w:spacing w:val="-10"/>
                <w:sz w:val="26"/>
                <w:szCs w:val="26"/>
              </w:rPr>
              <w:t>Töø  (1) vaø ( 2) ta coù:</w:t>
            </w:r>
          </w:p>
          <w:p w14:paraId="52456940" w14:textId="77777777" w:rsidR="00623C26" w:rsidRPr="00C220C7" w:rsidRDefault="00341EB3" w:rsidP="00107466">
            <w:pPr>
              <w:rPr>
                <w:spacing w:val="-10"/>
                <w:sz w:val="26"/>
                <w:szCs w:val="26"/>
              </w:rPr>
            </w:pPr>
            <w:r>
              <w:rPr>
                <w:spacing w:val="-10"/>
                <w:position w:val="-24"/>
                <w:sz w:val="26"/>
                <w:szCs w:val="26"/>
              </w:rPr>
              <w:pict w14:anchorId="0125FACC">
                <v:shape id="_x0000_i1166" type="#_x0000_t75" style="width:153.15pt;height:31.15pt">
                  <v:imagedata r:id="rId194" o:title=""/>
                </v:shape>
              </w:pict>
            </w:r>
          </w:p>
          <w:p w14:paraId="4BE39018" w14:textId="77777777" w:rsidR="00623C26" w:rsidRPr="00C220C7" w:rsidRDefault="00623C26" w:rsidP="00107466">
            <w:pPr>
              <w:rPr>
                <w:spacing w:val="-10"/>
                <w:sz w:val="26"/>
                <w:szCs w:val="26"/>
              </w:rPr>
            </w:pPr>
            <w:r w:rsidRPr="00C220C7">
              <w:rPr>
                <w:spacing w:val="-10"/>
                <w:sz w:val="26"/>
                <w:szCs w:val="26"/>
              </w:rPr>
              <w:t xml:space="preserve">Vì tia Oz naèm giöõa hai tia </w:t>
            </w:r>
            <w:smartTag w:uri="urn:schemas-microsoft-com:office:smarttags" w:element="place">
              <w:r w:rsidRPr="00C220C7">
                <w:rPr>
                  <w:spacing w:val="-10"/>
                  <w:sz w:val="26"/>
                  <w:szCs w:val="26"/>
                </w:rPr>
                <w:t>Om</w:t>
              </w:r>
            </w:smartTag>
            <w:r w:rsidRPr="00C220C7">
              <w:rPr>
                <w:spacing w:val="-10"/>
                <w:sz w:val="26"/>
                <w:szCs w:val="26"/>
              </w:rPr>
              <w:t xml:space="preserve">, On vaø vì </w:t>
            </w:r>
            <w:r w:rsidR="00341EB3">
              <w:rPr>
                <w:spacing w:val="-10"/>
                <w:position w:val="-6"/>
                <w:sz w:val="26"/>
                <w:szCs w:val="26"/>
              </w:rPr>
              <w:pict w14:anchorId="29131DCE">
                <v:shape id="_x0000_i1167" type="#_x0000_t75" style="width:23.65pt;height:17.75pt">
                  <v:imagedata r:id="rId175" o:title=""/>
                </v:shape>
              </w:pict>
            </w:r>
            <w:r w:rsidRPr="00C220C7">
              <w:rPr>
                <w:spacing w:val="-10"/>
                <w:sz w:val="26"/>
                <w:szCs w:val="26"/>
              </w:rPr>
              <w:t xml:space="preserve">vaø </w:t>
            </w:r>
            <w:r w:rsidR="00341EB3">
              <w:rPr>
                <w:spacing w:val="-10"/>
                <w:position w:val="-10"/>
                <w:sz w:val="26"/>
                <w:szCs w:val="26"/>
              </w:rPr>
              <w:pict w14:anchorId="5D6B3C6E">
                <v:shape id="_x0000_i1168" type="#_x0000_t75" style="width:23.65pt;height:19.9pt">
                  <v:imagedata r:id="rId177" o:title=""/>
                </v:shape>
              </w:pict>
            </w:r>
            <w:r w:rsidRPr="00C220C7">
              <w:rPr>
                <w:spacing w:val="-10"/>
                <w:sz w:val="26"/>
                <w:szCs w:val="26"/>
              </w:rPr>
              <w:t>keà buø (gt) neân töø (3) ta coù:</w:t>
            </w:r>
          </w:p>
          <w:p w14:paraId="741BCC5F" w14:textId="77777777" w:rsidR="00623C26" w:rsidRPr="00C220C7" w:rsidRDefault="00341EB3" w:rsidP="00107466">
            <w:pPr>
              <w:rPr>
                <w:spacing w:val="-10"/>
                <w:sz w:val="26"/>
                <w:szCs w:val="26"/>
              </w:rPr>
            </w:pPr>
            <w:r>
              <w:rPr>
                <w:spacing w:val="-10"/>
                <w:position w:val="-24"/>
                <w:sz w:val="26"/>
                <w:szCs w:val="26"/>
              </w:rPr>
              <w:pict w14:anchorId="75FA3012">
                <v:shape id="_x0000_i1169" type="#_x0000_t75" style="width:147.75pt;height:31.15pt">
                  <v:imagedata r:id="rId195" o:title=""/>
                </v:shape>
              </w:pict>
            </w:r>
          </w:p>
          <w:p w14:paraId="697C48AD" w14:textId="77777777" w:rsidR="00623C26" w:rsidRPr="00C220C7" w:rsidRDefault="00623C26" w:rsidP="00107466">
            <w:pPr>
              <w:rPr>
                <w:spacing w:val="-10"/>
                <w:sz w:val="26"/>
                <w:szCs w:val="26"/>
              </w:rPr>
            </w:pPr>
            <w:r w:rsidRPr="00C220C7">
              <w:rPr>
                <w:spacing w:val="-10"/>
                <w:sz w:val="26"/>
                <w:szCs w:val="26"/>
              </w:rPr>
              <w:t>Chöùng minh ñònh lyù laø duøng duøng laäp luaän ñeå töø giaû thieát suy ra keát luaän</w:t>
            </w:r>
          </w:p>
          <w:p w14:paraId="5FFD11E7" w14:textId="77777777" w:rsidR="00623C26" w:rsidRPr="00C220C7" w:rsidRDefault="00623C26" w:rsidP="00107466">
            <w:pPr>
              <w:rPr>
                <w:spacing w:val="-10"/>
                <w:sz w:val="26"/>
                <w:szCs w:val="26"/>
              </w:rPr>
            </w:pPr>
          </w:p>
        </w:tc>
      </w:tr>
      <w:tr w:rsidR="00623C26" w:rsidRPr="00C220C7" w14:paraId="1B2763D1" w14:textId="77777777" w:rsidTr="00107466">
        <w:tc>
          <w:tcPr>
            <w:tcW w:w="780" w:type="dxa"/>
            <w:tcBorders>
              <w:top w:val="single" w:sz="8" w:space="0" w:color="auto"/>
              <w:bottom w:val="single" w:sz="8" w:space="0" w:color="auto"/>
            </w:tcBorders>
            <w:shd w:val="clear" w:color="auto" w:fill="auto"/>
          </w:tcPr>
          <w:p w14:paraId="6A3A4DAC" w14:textId="77777777" w:rsidR="00623C26" w:rsidRPr="00C220C7" w:rsidRDefault="00623C26" w:rsidP="00107466">
            <w:pPr>
              <w:jc w:val="center"/>
              <w:rPr>
                <w:spacing w:val="-10"/>
                <w:sz w:val="26"/>
                <w:szCs w:val="26"/>
              </w:rPr>
            </w:pPr>
            <w:r w:rsidRPr="00C220C7">
              <w:rPr>
                <w:spacing w:val="-10"/>
                <w:sz w:val="26"/>
                <w:szCs w:val="26"/>
              </w:rPr>
              <w:lastRenderedPageBreak/>
              <w:t>6ph</w:t>
            </w:r>
          </w:p>
        </w:tc>
        <w:tc>
          <w:tcPr>
            <w:tcW w:w="9360" w:type="dxa"/>
            <w:gridSpan w:val="3"/>
            <w:tcBorders>
              <w:top w:val="single" w:sz="8" w:space="0" w:color="auto"/>
              <w:bottom w:val="single" w:sz="8" w:space="0" w:color="auto"/>
            </w:tcBorders>
            <w:shd w:val="clear" w:color="auto" w:fill="auto"/>
          </w:tcPr>
          <w:p w14:paraId="59C2A456" w14:textId="77777777" w:rsidR="00623C26" w:rsidRPr="00C220C7" w:rsidRDefault="00623C26" w:rsidP="00107466">
            <w:pPr>
              <w:jc w:val="center"/>
              <w:rPr>
                <w:i/>
                <w:spacing w:val="-10"/>
                <w:sz w:val="26"/>
                <w:szCs w:val="26"/>
              </w:rPr>
            </w:pPr>
            <w:r w:rsidRPr="00C220C7">
              <w:rPr>
                <w:b/>
                <w:i/>
                <w:spacing w:val="-10"/>
                <w:sz w:val="26"/>
                <w:szCs w:val="26"/>
              </w:rPr>
              <w:t>Hoaït ñoäng 3: Cuûng coá- Höôùng daãn baøi taäp hoïc ôû nhaø:</w:t>
            </w:r>
          </w:p>
        </w:tc>
      </w:tr>
      <w:tr w:rsidR="00623C26" w:rsidRPr="00C220C7" w14:paraId="6C2749DC" w14:textId="77777777" w:rsidTr="00107466">
        <w:tc>
          <w:tcPr>
            <w:tcW w:w="780" w:type="dxa"/>
            <w:tcBorders>
              <w:top w:val="single" w:sz="8" w:space="0" w:color="auto"/>
              <w:bottom w:val="nil"/>
            </w:tcBorders>
            <w:shd w:val="clear" w:color="auto" w:fill="auto"/>
          </w:tcPr>
          <w:p w14:paraId="512D03F8" w14:textId="77777777" w:rsidR="00623C26" w:rsidRPr="00C220C7" w:rsidRDefault="00623C26" w:rsidP="00107466">
            <w:pPr>
              <w:jc w:val="center"/>
              <w:rPr>
                <w:spacing w:val="-10"/>
                <w:sz w:val="26"/>
                <w:szCs w:val="26"/>
              </w:rPr>
            </w:pPr>
          </w:p>
        </w:tc>
        <w:tc>
          <w:tcPr>
            <w:tcW w:w="3120" w:type="dxa"/>
            <w:tcBorders>
              <w:top w:val="single" w:sz="8" w:space="0" w:color="auto"/>
              <w:bottom w:val="nil"/>
            </w:tcBorders>
            <w:shd w:val="clear" w:color="auto" w:fill="auto"/>
          </w:tcPr>
          <w:p w14:paraId="46FE2007" w14:textId="77777777" w:rsidR="00623C26" w:rsidRPr="00C220C7" w:rsidRDefault="00623C26" w:rsidP="00107466">
            <w:pPr>
              <w:rPr>
                <w:i/>
                <w:spacing w:val="-10"/>
                <w:sz w:val="26"/>
                <w:szCs w:val="26"/>
              </w:rPr>
            </w:pPr>
            <w:r w:rsidRPr="00C220C7">
              <w:rPr>
                <w:i/>
                <w:spacing w:val="-10"/>
                <w:sz w:val="26"/>
                <w:szCs w:val="26"/>
              </w:rPr>
              <w:t>*Cuûng coá :</w:t>
            </w:r>
          </w:p>
          <w:p w14:paraId="1E1F8BB4"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Ñònh lyù laø gì? Ñònh lyù goàm nhöõng phaàn naøo?</w:t>
            </w:r>
          </w:p>
          <w:p w14:paraId="3B3F4618"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Giaû thieát laø gì? Keát luaän laø gì?</w:t>
            </w:r>
          </w:p>
          <w:p w14:paraId="0570C80F" w14:textId="77777777" w:rsidR="00623C26" w:rsidRPr="00C220C7" w:rsidRDefault="00623C26" w:rsidP="00107466">
            <w:pPr>
              <w:rPr>
                <w:spacing w:val="-10"/>
                <w:sz w:val="26"/>
                <w:szCs w:val="26"/>
              </w:rPr>
            </w:pPr>
            <w:r w:rsidRPr="00C220C7">
              <w:rPr>
                <w:b/>
                <w:spacing w:val="-10"/>
                <w:sz w:val="26"/>
                <w:szCs w:val="26"/>
              </w:rPr>
              <w:t>Hoûi:</w:t>
            </w:r>
            <w:r w:rsidRPr="00C220C7">
              <w:rPr>
                <w:spacing w:val="-10"/>
                <w:sz w:val="26"/>
                <w:szCs w:val="26"/>
              </w:rPr>
              <w:t xml:space="preserve"> Tìm trong caùc meänh ñeà sau meänh ñeà naøo laø ñònh lyù. Haõy chæ ra GT, KL cuûa ñònh lyù ( baûng phuï)</w:t>
            </w:r>
          </w:p>
          <w:p w14:paraId="52B7A9E9" w14:textId="77777777" w:rsidR="00623C26" w:rsidRPr="00C220C7" w:rsidRDefault="00623C26" w:rsidP="00107466">
            <w:pPr>
              <w:rPr>
                <w:spacing w:val="-10"/>
                <w:sz w:val="26"/>
                <w:szCs w:val="26"/>
              </w:rPr>
            </w:pPr>
            <w:r w:rsidRPr="00C220C7">
              <w:rPr>
                <w:spacing w:val="-10"/>
                <w:sz w:val="26"/>
                <w:szCs w:val="26"/>
              </w:rPr>
              <w:t>a) Neáu moät ñöôøng thaúng caét hai ñöôøng thaúng song song thì hai goùc trong cuøng phía buø nhau</w:t>
            </w:r>
          </w:p>
          <w:p w14:paraId="6AFE2DE7" w14:textId="77777777" w:rsidR="00623C26" w:rsidRPr="00C220C7" w:rsidRDefault="00623C26" w:rsidP="00107466">
            <w:pPr>
              <w:rPr>
                <w:spacing w:val="-10"/>
                <w:sz w:val="26"/>
                <w:szCs w:val="26"/>
              </w:rPr>
            </w:pPr>
            <w:r w:rsidRPr="00C220C7">
              <w:rPr>
                <w:spacing w:val="-10"/>
                <w:sz w:val="26"/>
                <w:szCs w:val="26"/>
              </w:rPr>
              <w:t>b) Hai ñöôøng thaúng song song laø hai ñöôøng thaúng khoâng coù ñieåm chung.</w:t>
            </w:r>
          </w:p>
          <w:p w14:paraId="3433E417" w14:textId="77777777" w:rsidR="00623C26" w:rsidRPr="00C220C7" w:rsidRDefault="00623C26" w:rsidP="00107466">
            <w:pPr>
              <w:rPr>
                <w:spacing w:val="-10"/>
                <w:sz w:val="26"/>
                <w:szCs w:val="26"/>
              </w:rPr>
            </w:pPr>
            <w:r w:rsidRPr="00C220C7">
              <w:rPr>
                <w:spacing w:val="-10"/>
                <w:sz w:val="26"/>
                <w:szCs w:val="26"/>
              </w:rPr>
              <w:t>c) Trong ba ñieåm thaúng haøng, coù moät vaø chæ moät ñieåm naèm giöõa hai ñieåm coøn laïi.</w:t>
            </w:r>
          </w:p>
          <w:p w14:paraId="45C212DB" w14:textId="77777777" w:rsidR="00623C26" w:rsidRPr="00C220C7" w:rsidRDefault="00623C26" w:rsidP="00107466">
            <w:pPr>
              <w:rPr>
                <w:spacing w:val="-10"/>
                <w:sz w:val="26"/>
                <w:szCs w:val="26"/>
              </w:rPr>
            </w:pPr>
            <w:r w:rsidRPr="00C220C7">
              <w:rPr>
                <w:spacing w:val="-10"/>
                <w:sz w:val="26"/>
                <w:szCs w:val="26"/>
              </w:rPr>
              <w:t>d) Hai goùc baèng nhau thì ñoái ñænh.</w:t>
            </w:r>
          </w:p>
        </w:tc>
        <w:tc>
          <w:tcPr>
            <w:tcW w:w="2860" w:type="dxa"/>
            <w:tcBorders>
              <w:top w:val="single" w:sz="8" w:space="0" w:color="auto"/>
              <w:bottom w:val="nil"/>
            </w:tcBorders>
            <w:shd w:val="clear" w:color="auto" w:fill="auto"/>
          </w:tcPr>
          <w:p w14:paraId="415A46DB" w14:textId="77777777" w:rsidR="00623C26" w:rsidRPr="00C220C7" w:rsidRDefault="00623C26" w:rsidP="00107466">
            <w:pPr>
              <w:rPr>
                <w:b/>
                <w:spacing w:val="-10"/>
                <w:sz w:val="26"/>
                <w:szCs w:val="26"/>
              </w:rPr>
            </w:pPr>
          </w:p>
          <w:p w14:paraId="3F5D1D98"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HS traû lôøi caâu hoûi.</w:t>
            </w:r>
          </w:p>
          <w:p w14:paraId="7245287B" w14:textId="77777777" w:rsidR="00623C26" w:rsidRPr="00C220C7" w:rsidRDefault="00623C26" w:rsidP="00107466">
            <w:pPr>
              <w:rPr>
                <w:spacing w:val="-10"/>
                <w:sz w:val="26"/>
                <w:szCs w:val="26"/>
              </w:rPr>
            </w:pPr>
          </w:p>
          <w:p w14:paraId="622EF5D6" w14:textId="77777777" w:rsidR="00623C26" w:rsidRPr="00C220C7" w:rsidRDefault="00623C26" w:rsidP="00107466">
            <w:pPr>
              <w:rPr>
                <w:spacing w:val="-10"/>
                <w:sz w:val="26"/>
                <w:szCs w:val="26"/>
              </w:rPr>
            </w:pPr>
            <w:r w:rsidRPr="00C220C7">
              <w:rPr>
                <w:b/>
                <w:spacing w:val="-10"/>
                <w:sz w:val="26"/>
                <w:szCs w:val="26"/>
              </w:rPr>
              <w:t>Ñaùp:</w:t>
            </w:r>
            <w:r w:rsidRPr="00C220C7">
              <w:rPr>
                <w:spacing w:val="-10"/>
                <w:sz w:val="26"/>
                <w:szCs w:val="26"/>
              </w:rPr>
              <w:t xml:space="preserve"> HS traû lôøi caù nhaân</w:t>
            </w:r>
          </w:p>
          <w:p w14:paraId="3E99F606" w14:textId="77777777" w:rsidR="00623C26" w:rsidRPr="00C220C7" w:rsidRDefault="00623C26" w:rsidP="00107466">
            <w:pPr>
              <w:rPr>
                <w:spacing w:val="-10"/>
                <w:sz w:val="26"/>
                <w:szCs w:val="26"/>
              </w:rPr>
            </w:pPr>
          </w:p>
          <w:p w14:paraId="33801182" w14:textId="77777777" w:rsidR="00623C26" w:rsidRPr="00C220C7" w:rsidRDefault="00623C26" w:rsidP="00107466">
            <w:pPr>
              <w:rPr>
                <w:spacing w:val="-10"/>
                <w:sz w:val="26"/>
                <w:szCs w:val="26"/>
              </w:rPr>
            </w:pPr>
            <w:r w:rsidRPr="00C220C7">
              <w:rPr>
                <w:b/>
                <w:spacing w:val="-10"/>
                <w:sz w:val="26"/>
                <w:szCs w:val="26"/>
              </w:rPr>
              <w:t>Ñaùp:</w:t>
            </w:r>
          </w:p>
          <w:p w14:paraId="532C6D16" w14:textId="77777777" w:rsidR="00623C26" w:rsidRPr="00C220C7" w:rsidRDefault="00623C26" w:rsidP="00107466">
            <w:pPr>
              <w:rPr>
                <w:spacing w:val="-10"/>
                <w:sz w:val="26"/>
                <w:szCs w:val="26"/>
              </w:rPr>
            </w:pPr>
          </w:p>
          <w:p w14:paraId="6A61BC0E" w14:textId="77777777" w:rsidR="00623C26" w:rsidRPr="00C220C7" w:rsidRDefault="00623C26" w:rsidP="00107466">
            <w:pPr>
              <w:rPr>
                <w:spacing w:val="-10"/>
                <w:sz w:val="26"/>
                <w:szCs w:val="26"/>
              </w:rPr>
            </w:pPr>
          </w:p>
          <w:p w14:paraId="427867D6" w14:textId="77777777" w:rsidR="00623C26" w:rsidRPr="00C220C7" w:rsidRDefault="00623C26" w:rsidP="00107466">
            <w:pPr>
              <w:rPr>
                <w:spacing w:val="-10"/>
                <w:sz w:val="26"/>
                <w:szCs w:val="26"/>
              </w:rPr>
            </w:pPr>
            <w:r w:rsidRPr="00C220C7">
              <w:rPr>
                <w:spacing w:val="-10"/>
                <w:sz w:val="26"/>
                <w:szCs w:val="26"/>
              </w:rPr>
              <w:t>a) Laø ñònh lyù</w:t>
            </w:r>
          </w:p>
          <w:p w14:paraId="20345529" w14:textId="77777777" w:rsidR="00623C26" w:rsidRPr="00C220C7" w:rsidRDefault="00623C26" w:rsidP="00107466">
            <w:pPr>
              <w:rPr>
                <w:spacing w:val="-10"/>
                <w:sz w:val="26"/>
                <w:szCs w:val="26"/>
              </w:rPr>
            </w:pPr>
            <w:r w:rsidRPr="00C220C7">
              <w:rPr>
                <w:spacing w:val="-10"/>
                <w:sz w:val="26"/>
                <w:szCs w:val="26"/>
              </w:rPr>
              <w:t>GT: Neáu moät ñöôøng thaúng caét hai ñöôøng thaúng song song.</w:t>
            </w:r>
          </w:p>
          <w:p w14:paraId="12B3C643" w14:textId="77777777" w:rsidR="00623C26" w:rsidRPr="00C220C7" w:rsidRDefault="00623C26" w:rsidP="00107466">
            <w:pPr>
              <w:rPr>
                <w:spacing w:val="-10"/>
                <w:sz w:val="26"/>
                <w:szCs w:val="26"/>
              </w:rPr>
            </w:pPr>
            <w:r w:rsidRPr="00C220C7">
              <w:rPr>
                <w:spacing w:val="-10"/>
                <w:sz w:val="26"/>
                <w:szCs w:val="26"/>
              </w:rPr>
              <w:t>KL: Hai goùc trong cuøng phía buø nhau.</w:t>
            </w:r>
          </w:p>
          <w:p w14:paraId="15C9ACF1" w14:textId="77777777" w:rsidR="00623C26" w:rsidRPr="00C220C7" w:rsidRDefault="00623C26" w:rsidP="00107466">
            <w:pPr>
              <w:rPr>
                <w:spacing w:val="-10"/>
                <w:sz w:val="26"/>
                <w:szCs w:val="26"/>
              </w:rPr>
            </w:pPr>
            <w:r w:rsidRPr="00C220C7">
              <w:rPr>
                <w:spacing w:val="-10"/>
                <w:sz w:val="26"/>
                <w:szCs w:val="26"/>
              </w:rPr>
              <w:t>b) Khoâng phaûi laø ñònh lyù maø laø ñònh nghóa,</w:t>
            </w:r>
          </w:p>
          <w:p w14:paraId="74FC60A8" w14:textId="77777777" w:rsidR="00623C26" w:rsidRPr="00C220C7" w:rsidRDefault="00623C26" w:rsidP="00107466">
            <w:pPr>
              <w:rPr>
                <w:spacing w:val="-10"/>
                <w:sz w:val="26"/>
                <w:szCs w:val="26"/>
              </w:rPr>
            </w:pPr>
            <w:r w:rsidRPr="00C220C7">
              <w:rPr>
                <w:spacing w:val="-10"/>
                <w:sz w:val="26"/>
                <w:szCs w:val="26"/>
              </w:rPr>
              <w:t>c) Khoâng phaûi laø ñònh lyù, ñoù laø tính chaát thöøa nhaän ñöôïc coi laø ñuùng.</w:t>
            </w:r>
          </w:p>
          <w:p w14:paraId="1114F556" w14:textId="77777777" w:rsidR="00623C26" w:rsidRPr="00C220C7" w:rsidRDefault="00623C26" w:rsidP="00107466">
            <w:pPr>
              <w:rPr>
                <w:spacing w:val="-10"/>
                <w:sz w:val="26"/>
                <w:szCs w:val="26"/>
              </w:rPr>
            </w:pPr>
            <w:r w:rsidRPr="00C220C7">
              <w:rPr>
                <w:spacing w:val="-10"/>
                <w:sz w:val="26"/>
                <w:szCs w:val="26"/>
              </w:rPr>
              <w:t>d) Khoâng phaûi laø ñònh lyù vì noù khoâng phaûi laø moät khaúng ñònh ñuùng.</w:t>
            </w:r>
          </w:p>
        </w:tc>
        <w:tc>
          <w:tcPr>
            <w:tcW w:w="3380" w:type="dxa"/>
            <w:tcBorders>
              <w:top w:val="single" w:sz="8" w:space="0" w:color="auto"/>
              <w:bottom w:val="nil"/>
            </w:tcBorders>
            <w:shd w:val="clear" w:color="auto" w:fill="auto"/>
          </w:tcPr>
          <w:p w14:paraId="6C1491B9" w14:textId="77777777" w:rsidR="00623C26" w:rsidRPr="00C220C7" w:rsidRDefault="00623C26" w:rsidP="00107466">
            <w:pPr>
              <w:rPr>
                <w:spacing w:val="-10"/>
                <w:sz w:val="26"/>
                <w:szCs w:val="26"/>
              </w:rPr>
            </w:pPr>
          </w:p>
        </w:tc>
      </w:tr>
      <w:tr w:rsidR="00623C26" w:rsidRPr="00C220C7" w14:paraId="6F816288" w14:textId="77777777" w:rsidTr="00107466">
        <w:tc>
          <w:tcPr>
            <w:tcW w:w="780" w:type="dxa"/>
            <w:tcBorders>
              <w:top w:val="nil"/>
              <w:bottom w:val="single" w:sz="12" w:space="0" w:color="auto"/>
            </w:tcBorders>
            <w:shd w:val="clear" w:color="auto" w:fill="auto"/>
          </w:tcPr>
          <w:p w14:paraId="3A496D3D" w14:textId="77777777" w:rsidR="00623C26" w:rsidRPr="00C220C7" w:rsidRDefault="00623C26" w:rsidP="00107466">
            <w:pPr>
              <w:jc w:val="center"/>
              <w:rPr>
                <w:spacing w:val="-10"/>
                <w:sz w:val="26"/>
                <w:szCs w:val="26"/>
              </w:rPr>
            </w:pPr>
          </w:p>
        </w:tc>
        <w:tc>
          <w:tcPr>
            <w:tcW w:w="3120" w:type="dxa"/>
            <w:tcBorders>
              <w:top w:val="nil"/>
              <w:bottom w:val="single" w:sz="12" w:space="0" w:color="auto"/>
            </w:tcBorders>
            <w:shd w:val="clear" w:color="auto" w:fill="auto"/>
          </w:tcPr>
          <w:p w14:paraId="2DF0A1CA" w14:textId="77777777" w:rsidR="00623C26" w:rsidRPr="00C220C7" w:rsidRDefault="00623C26" w:rsidP="00107466">
            <w:pPr>
              <w:rPr>
                <w:i/>
                <w:spacing w:val="-10"/>
                <w:sz w:val="26"/>
                <w:szCs w:val="26"/>
              </w:rPr>
            </w:pPr>
            <w:r w:rsidRPr="00C220C7">
              <w:rPr>
                <w:i/>
                <w:spacing w:val="-10"/>
                <w:sz w:val="26"/>
                <w:szCs w:val="26"/>
              </w:rPr>
              <w:t>*Höôùng daãn baøi taäp hoïc ôû nhaø:</w:t>
            </w:r>
          </w:p>
          <w:p w14:paraId="037B9A0E" w14:textId="77777777" w:rsidR="00623C26" w:rsidRPr="00C220C7" w:rsidRDefault="00623C26" w:rsidP="00107466">
            <w:pPr>
              <w:rPr>
                <w:spacing w:val="-10"/>
                <w:sz w:val="26"/>
                <w:szCs w:val="26"/>
              </w:rPr>
            </w:pPr>
            <w:r w:rsidRPr="00C220C7">
              <w:rPr>
                <w:spacing w:val="-10"/>
                <w:sz w:val="26"/>
                <w:szCs w:val="26"/>
              </w:rPr>
              <w:lastRenderedPageBreak/>
              <w:t>Hoïc thuoäc ñònh lyù laø gì, phaân bieät giaû thieát, keát luaän cuûa ñònh lyù. Naém ñöôïc caùc böôùc chöùng minh moät ñònh lyù.</w:t>
            </w:r>
          </w:p>
          <w:p w14:paraId="37D1AC21" w14:textId="77777777" w:rsidR="00623C26" w:rsidRPr="00C220C7" w:rsidRDefault="00623C26" w:rsidP="00107466">
            <w:pPr>
              <w:rPr>
                <w:i/>
                <w:spacing w:val="-10"/>
                <w:sz w:val="26"/>
                <w:szCs w:val="26"/>
              </w:rPr>
            </w:pPr>
            <w:r w:rsidRPr="00C220C7">
              <w:rPr>
                <w:spacing w:val="-10"/>
                <w:sz w:val="26"/>
                <w:szCs w:val="26"/>
              </w:rPr>
              <w:t>-Oân taäp caùc caâu hoûi oân chöông</w:t>
            </w:r>
          </w:p>
        </w:tc>
        <w:tc>
          <w:tcPr>
            <w:tcW w:w="2860" w:type="dxa"/>
            <w:tcBorders>
              <w:top w:val="nil"/>
              <w:bottom w:val="single" w:sz="12" w:space="0" w:color="auto"/>
            </w:tcBorders>
            <w:shd w:val="clear" w:color="auto" w:fill="auto"/>
          </w:tcPr>
          <w:p w14:paraId="01C54BCD" w14:textId="77777777" w:rsidR="00623C26" w:rsidRPr="00C220C7" w:rsidRDefault="00623C26" w:rsidP="00107466">
            <w:pPr>
              <w:rPr>
                <w:b/>
                <w:spacing w:val="-10"/>
                <w:sz w:val="26"/>
                <w:szCs w:val="26"/>
              </w:rPr>
            </w:pPr>
          </w:p>
        </w:tc>
        <w:tc>
          <w:tcPr>
            <w:tcW w:w="3380" w:type="dxa"/>
            <w:tcBorders>
              <w:top w:val="nil"/>
              <w:bottom w:val="single" w:sz="12" w:space="0" w:color="auto"/>
            </w:tcBorders>
            <w:shd w:val="clear" w:color="auto" w:fill="auto"/>
          </w:tcPr>
          <w:p w14:paraId="08F9BAD6" w14:textId="77777777" w:rsidR="00623C26" w:rsidRPr="00C220C7" w:rsidRDefault="00623C26" w:rsidP="00107466">
            <w:pPr>
              <w:rPr>
                <w:spacing w:val="-10"/>
                <w:sz w:val="26"/>
                <w:szCs w:val="26"/>
              </w:rPr>
            </w:pPr>
          </w:p>
        </w:tc>
      </w:tr>
    </w:tbl>
    <w:p w14:paraId="51ADF47B" w14:textId="77777777" w:rsidR="00623C26" w:rsidRPr="00C220C7" w:rsidRDefault="00623C26" w:rsidP="00623C26">
      <w:pPr>
        <w:rPr>
          <w:spacing w:val="-10"/>
          <w:sz w:val="26"/>
          <w:szCs w:val="26"/>
        </w:rPr>
      </w:pPr>
      <w:r w:rsidRPr="00C220C7">
        <w:rPr>
          <w:spacing w:val="-10"/>
          <w:sz w:val="26"/>
          <w:szCs w:val="26"/>
        </w:rPr>
        <w:tab/>
      </w:r>
      <w:r w:rsidRPr="00C220C7">
        <w:rPr>
          <w:b/>
          <w:spacing w:val="-10"/>
          <w:sz w:val="26"/>
          <w:szCs w:val="26"/>
        </w:rPr>
        <w:t xml:space="preserve">4. </w:t>
      </w:r>
      <w:r w:rsidRPr="00C220C7">
        <w:rPr>
          <w:b/>
          <w:spacing w:val="-10"/>
          <w:sz w:val="26"/>
          <w:szCs w:val="26"/>
          <w:u w:val="single"/>
        </w:rPr>
        <w:t>Daën doø HS chuaån bò cho tieát hoïc tieáp theo</w:t>
      </w:r>
      <w:r w:rsidRPr="00C220C7">
        <w:rPr>
          <w:b/>
          <w:spacing w:val="-10"/>
          <w:sz w:val="26"/>
          <w:szCs w:val="26"/>
        </w:rPr>
        <w:t xml:space="preserve">: </w:t>
      </w:r>
      <w:r w:rsidRPr="00C220C7">
        <w:rPr>
          <w:spacing w:val="-10"/>
          <w:sz w:val="26"/>
          <w:szCs w:val="26"/>
        </w:rPr>
        <w:t>(2ph)</w:t>
      </w:r>
    </w:p>
    <w:p w14:paraId="1988F1C5" w14:textId="77777777" w:rsidR="00623C26" w:rsidRPr="00C220C7" w:rsidRDefault="00623C26" w:rsidP="00623C26">
      <w:pPr>
        <w:ind w:left="720"/>
        <w:rPr>
          <w:spacing w:val="-10"/>
          <w:sz w:val="26"/>
          <w:szCs w:val="26"/>
        </w:rPr>
      </w:pPr>
      <w:r w:rsidRPr="00C220C7">
        <w:rPr>
          <w:i/>
          <w:spacing w:val="-10"/>
          <w:sz w:val="26"/>
          <w:szCs w:val="26"/>
        </w:rPr>
        <w:t>*Ra baøi taäp veà nhaø:</w:t>
      </w:r>
      <w:r w:rsidRPr="00C220C7">
        <w:rPr>
          <w:spacing w:val="-10"/>
          <w:sz w:val="26"/>
          <w:szCs w:val="26"/>
        </w:rPr>
        <w:t>Laøm baøi taäp 50, 51, 52 ( 101, 102) SGK; 41, 42 (81) SBT.</w:t>
      </w:r>
    </w:p>
    <w:p w14:paraId="35AFD94D" w14:textId="77777777" w:rsidR="00623C26" w:rsidRPr="00C220C7" w:rsidRDefault="00623C26" w:rsidP="00623C26">
      <w:pPr>
        <w:ind w:left="720"/>
        <w:rPr>
          <w:spacing w:val="-10"/>
          <w:sz w:val="26"/>
          <w:szCs w:val="26"/>
        </w:rPr>
      </w:pPr>
      <w:r w:rsidRPr="00C220C7">
        <w:rPr>
          <w:i/>
          <w:spacing w:val="-10"/>
          <w:sz w:val="26"/>
          <w:szCs w:val="26"/>
        </w:rPr>
        <w:t>*Chuaån bò baøi môùi :</w:t>
      </w:r>
      <w:r w:rsidRPr="00C220C7">
        <w:rPr>
          <w:spacing w:val="-10"/>
          <w:sz w:val="26"/>
          <w:szCs w:val="26"/>
        </w:rPr>
        <w:t xml:space="preserve"> Tieát sau luyeän taäp ñònh lyù</w:t>
      </w:r>
    </w:p>
    <w:p w14:paraId="3630246F" w14:textId="77777777" w:rsidR="00623C26" w:rsidRPr="00C220C7" w:rsidRDefault="00623C26" w:rsidP="00623C26">
      <w:pPr>
        <w:rPr>
          <w:spacing w:val="-10"/>
          <w:sz w:val="26"/>
          <w:szCs w:val="26"/>
        </w:rPr>
      </w:pPr>
      <w:r w:rsidRPr="00C220C7">
        <w:rPr>
          <w:b/>
          <w:spacing w:val="-10"/>
          <w:sz w:val="26"/>
          <w:szCs w:val="26"/>
        </w:rPr>
        <w:t>IV .</w:t>
      </w:r>
      <w:r w:rsidRPr="00C220C7">
        <w:rPr>
          <w:b/>
          <w:spacing w:val="-10"/>
          <w:sz w:val="26"/>
          <w:szCs w:val="26"/>
          <w:u w:val="single"/>
        </w:rPr>
        <w:t>RUÙT KINH NGHIEÄM – BOÅ SUNG</w:t>
      </w:r>
      <w:r w:rsidRPr="00C220C7">
        <w:rPr>
          <w:spacing w:val="-10"/>
          <w:sz w:val="26"/>
          <w:szCs w:val="26"/>
        </w:rPr>
        <w:t>:</w:t>
      </w:r>
    </w:p>
    <w:p w14:paraId="4D1B31CA" w14:textId="4EEA9D48" w:rsidR="00B42833" w:rsidRDefault="00E438D1" w:rsidP="00623C26">
      <w:pPr>
        <w:rPr>
          <w:sz w:val="26"/>
          <w:szCs w:val="26"/>
        </w:rPr>
      </w:pPr>
      <w:r>
        <w:t xml:space="preserve">- </w:t>
      </w:r>
      <w:r>
        <w:rPr>
          <w:sz w:val="26"/>
          <w:szCs w:val="26"/>
        </w:rPr>
        <w:t>Chuù yù cho hoïc sinh bieát veà giaû thieát vaø keát luaän.</w:t>
      </w:r>
    </w:p>
    <w:p w14:paraId="19A0C187" w14:textId="795A9927" w:rsidR="00E438D1" w:rsidRDefault="00E438D1" w:rsidP="00623C26">
      <w:pPr>
        <w:rPr>
          <w:sz w:val="26"/>
          <w:szCs w:val="26"/>
        </w:rPr>
      </w:pPr>
      <w:r>
        <w:rPr>
          <w:sz w:val="26"/>
          <w:szCs w:val="26"/>
        </w:rPr>
        <w:t>- Höôùng daãn cho hoïc sinh ghi giaû thieát, keát luaän baèng kyù hieäu.</w:t>
      </w:r>
    </w:p>
    <w:p w14:paraId="23B25A44" w14:textId="2F0C92DA" w:rsidR="00E438D1" w:rsidRPr="00623C26" w:rsidRDefault="00E438D1" w:rsidP="00623C26">
      <w:r>
        <w:rPr>
          <w:sz w:val="26"/>
          <w:szCs w:val="26"/>
        </w:rPr>
        <w:t>- Yeâu caàu hoïc sinh nhôù ñònh lyù: Hai tia phaân giaùc cuûa hai goùc keà buø taïo thaønh goùc vuoâng.</w:t>
      </w:r>
    </w:p>
    <w:sectPr w:rsidR="00E438D1" w:rsidRPr="00623C26" w:rsidSect="00F645E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Fato">
    <w:altName w:val="Calibri"/>
    <w:charset w:val="00"/>
    <w:family w:val="auto"/>
    <w:pitch w:val="variable"/>
    <w:sig w:usb0="00000003" w:usb1="00000000" w:usb2="00000000" w:usb3="00000000" w:csb0="00000001" w:csb1="00000000"/>
  </w:font>
  <w:font w:name="VNI-Aztek">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E3A4A"/>
    <w:multiLevelType w:val="hybridMultilevel"/>
    <w:tmpl w:val="65FAB73A"/>
    <w:lvl w:ilvl="0" w:tplc="D6B46E0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B240E7D"/>
    <w:multiLevelType w:val="hybridMultilevel"/>
    <w:tmpl w:val="E62CC8DC"/>
    <w:lvl w:ilvl="0" w:tplc="C7E680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C886E23"/>
    <w:multiLevelType w:val="hybridMultilevel"/>
    <w:tmpl w:val="4038FBF0"/>
    <w:lvl w:ilvl="0" w:tplc="C39A7FD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CFA180A"/>
    <w:multiLevelType w:val="hybridMultilevel"/>
    <w:tmpl w:val="6EB0DFC4"/>
    <w:lvl w:ilvl="0" w:tplc="B66020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E765AC3"/>
    <w:multiLevelType w:val="hybridMultilevel"/>
    <w:tmpl w:val="462C9B3E"/>
    <w:lvl w:ilvl="0" w:tplc="36CC89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44B47C9E"/>
    <w:multiLevelType w:val="hybridMultilevel"/>
    <w:tmpl w:val="1046AD66"/>
    <w:lvl w:ilvl="0" w:tplc="DCFA180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DB1504"/>
    <w:multiLevelType w:val="hybridMultilevel"/>
    <w:tmpl w:val="1E0C2BDA"/>
    <w:lvl w:ilvl="0" w:tplc="1408EB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EC3513D"/>
    <w:multiLevelType w:val="hybridMultilevel"/>
    <w:tmpl w:val="5486EB5A"/>
    <w:lvl w:ilvl="0" w:tplc="476C6CA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FAE1E31"/>
    <w:multiLevelType w:val="hybridMultilevel"/>
    <w:tmpl w:val="A2D8D346"/>
    <w:lvl w:ilvl="0" w:tplc="016607E0">
      <w:start w:val="1"/>
      <w:numFmt w:val="bullet"/>
      <w:lvlText w:val=""/>
      <w:lvlJc w:val="left"/>
      <w:pPr>
        <w:tabs>
          <w:tab w:val="num" w:pos="360"/>
        </w:tabs>
        <w:ind w:left="340" w:hanging="34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lvl>
    <w:lvl w:ilvl="2" w:tplc="10363C30">
      <w:start w:val="1"/>
      <w:numFmt w:val="bullet"/>
      <w:lvlText w:val=""/>
      <w:lvlJc w:val="left"/>
      <w:pPr>
        <w:tabs>
          <w:tab w:val="num" w:pos="2160"/>
        </w:tabs>
        <w:ind w:left="1800" w:firstLine="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0175571"/>
    <w:multiLevelType w:val="hybridMultilevel"/>
    <w:tmpl w:val="DC48728C"/>
    <w:lvl w:ilvl="0" w:tplc="363637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B9D6805"/>
    <w:multiLevelType w:val="hybridMultilevel"/>
    <w:tmpl w:val="57140F5E"/>
    <w:lvl w:ilvl="0" w:tplc="39746D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60FD255F"/>
    <w:multiLevelType w:val="hybridMultilevel"/>
    <w:tmpl w:val="26BC74D6"/>
    <w:lvl w:ilvl="0" w:tplc="E10AB9D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EC4E3F"/>
    <w:multiLevelType w:val="hybridMultilevel"/>
    <w:tmpl w:val="24EE1594"/>
    <w:lvl w:ilvl="0" w:tplc="04FCA700">
      <w:start w:val="4"/>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D10BCF"/>
    <w:multiLevelType w:val="hybridMultilevel"/>
    <w:tmpl w:val="209A327A"/>
    <w:lvl w:ilvl="0" w:tplc="6C72C94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718B3F1C"/>
    <w:multiLevelType w:val="hybridMultilevel"/>
    <w:tmpl w:val="65AE3070"/>
    <w:lvl w:ilvl="0" w:tplc="FDFEBEF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744D11F2"/>
    <w:multiLevelType w:val="hybridMultilevel"/>
    <w:tmpl w:val="D70A47CC"/>
    <w:lvl w:ilvl="0" w:tplc="570E247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4B5626"/>
    <w:multiLevelType w:val="hybridMultilevel"/>
    <w:tmpl w:val="226A960E"/>
    <w:lvl w:ilvl="0" w:tplc="7F7ADA88">
      <w:start w:val="1"/>
      <w:numFmt w:val="decimal"/>
      <w:lvlText w:val="%1."/>
      <w:lvlJc w:val="left"/>
      <w:pPr>
        <w:tabs>
          <w:tab w:val="num" w:pos="1110"/>
        </w:tabs>
        <w:ind w:left="1110" w:hanging="360"/>
      </w:pPr>
      <w:rPr>
        <w:rFonts w:hint="default"/>
      </w:r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num w:numId="1">
    <w:abstractNumId w:val="8"/>
  </w:num>
  <w:num w:numId="2">
    <w:abstractNumId w:val="12"/>
  </w:num>
  <w:num w:numId="3">
    <w:abstractNumId w:val="3"/>
  </w:num>
  <w:num w:numId="4">
    <w:abstractNumId w:val="15"/>
  </w:num>
  <w:num w:numId="5">
    <w:abstractNumId w:val="5"/>
  </w:num>
  <w:num w:numId="6">
    <w:abstractNumId w:val="11"/>
  </w:num>
  <w:num w:numId="7">
    <w:abstractNumId w:val="6"/>
  </w:num>
  <w:num w:numId="8">
    <w:abstractNumId w:val="10"/>
  </w:num>
  <w:num w:numId="9">
    <w:abstractNumId w:val="7"/>
  </w:num>
  <w:num w:numId="10">
    <w:abstractNumId w:val="4"/>
  </w:num>
  <w:num w:numId="11">
    <w:abstractNumId w:val="1"/>
  </w:num>
  <w:num w:numId="12">
    <w:abstractNumId w:val="9"/>
  </w:num>
  <w:num w:numId="13">
    <w:abstractNumId w:val="14"/>
  </w:num>
  <w:num w:numId="14">
    <w:abstractNumId w:val="0"/>
  </w:num>
  <w:num w:numId="15">
    <w:abstractNumId w:val="13"/>
  </w:num>
  <w:num w:numId="16">
    <w:abstractNumId w:val="16"/>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5E9"/>
    <w:rsid w:val="00341EB3"/>
    <w:rsid w:val="00623C26"/>
    <w:rsid w:val="00922CCF"/>
    <w:rsid w:val="00A117D1"/>
    <w:rsid w:val="00A47305"/>
    <w:rsid w:val="00A909D7"/>
    <w:rsid w:val="00B42833"/>
    <w:rsid w:val="00E438D1"/>
    <w:rsid w:val="00F64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787"/>
    <o:shapelayout v:ext="edit">
      <o:idmap v:ext="edit" data="1"/>
      <o:rules v:ext="edit">
        <o:r id="V:Rule1" type="arc" idref="#_x0000_s1666"/>
        <o:r id="V:Rule2" type="arc" idref="#_x0000_s1681"/>
        <o:r id="V:Rule3" type="arc" idref="#_x0000_s1766"/>
        <o:r id="V:Rule4" type="arc" idref="#_x0000_s1767"/>
        <o:r id="V:Rule5" type="arc" idref="#_x0000_s1768"/>
        <o:r id="V:Rule6" type="arc" idref="#_x0000_s1769"/>
      </o:rules>
    </o:shapelayout>
  </w:shapeDefaults>
  <w:decimalSymbol w:val="."/>
  <w:listSeparator w:val=","/>
  <w14:docId w14:val="0B8FC783"/>
  <w15:chartTrackingRefBased/>
  <w15:docId w15:val="{EFF085BD-8F9C-46F2-AA78-8CD6D9F22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45E9"/>
    <w:pPr>
      <w:spacing w:after="0" w:line="240" w:lineRule="auto"/>
    </w:pPr>
    <w:rPr>
      <w:rFonts w:ascii="VNI-Times" w:eastAsia="Times New Roman" w:hAnsi="VNI-Times"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F645E9"/>
    <w:pPr>
      <w:spacing w:after="120"/>
    </w:pPr>
  </w:style>
  <w:style w:type="character" w:customStyle="1" w:styleId="BodyTextChar">
    <w:name w:val="Body Text Char"/>
    <w:basedOn w:val="DefaultParagraphFont"/>
    <w:link w:val="BodyText"/>
    <w:rsid w:val="00F645E9"/>
    <w:rPr>
      <w:rFonts w:ascii="VNI-Times" w:eastAsia="Times New Roman" w:hAnsi="VNI-Times" w:cs="Times New Roman"/>
      <w:sz w:val="28"/>
      <w:szCs w:val="24"/>
    </w:rPr>
  </w:style>
  <w:style w:type="paragraph" w:styleId="ListParagraph">
    <w:name w:val="List Paragraph"/>
    <w:basedOn w:val="Normal"/>
    <w:uiPriority w:val="34"/>
    <w:qFormat/>
    <w:rsid w:val="00F645E9"/>
    <w:pPr>
      <w:ind w:left="720"/>
      <w:contextualSpacing/>
    </w:pPr>
  </w:style>
  <w:style w:type="paragraph" w:customStyle="1" w:styleId="Char">
    <w:name w:val="Char"/>
    <w:basedOn w:val="Normal"/>
    <w:semiHidden/>
    <w:rsid w:val="00922CCF"/>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2328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42" Type="http://schemas.openxmlformats.org/officeDocument/2006/relationships/image" Target="media/image26.wmf"/><Relationship Id="rId47" Type="http://schemas.openxmlformats.org/officeDocument/2006/relationships/oleObject" Target="embeddings/oleObject15.bin"/><Relationship Id="rId63" Type="http://schemas.openxmlformats.org/officeDocument/2006/relationships/oleObject" Target="embeddings/oleObject21.bin"/><Relationship Id="rId68" Type="http://schemas.openxmlformats.org/officeDocument/2006/relationships/oleObject" Target="embeddings/oleObject26.bin"/><Relationship Id="rId84" Type="http://schemas.openxmlformats.org/officeDocument/2006/relationships/image" Target="media/image51.wmf"/><Relationship Id="rId89" Type="http://schemas.openxmlformats.org/officeDocument/2006/relationships/image" Target="media/image53.wmf"/><Relationship Id="rId112" Type="http://schemas.openxmlformats.org/officeDocument/2006/relationships/image" Target="media/image63.wmf"/><Relationship Id="rId133" Type="http://schemas.openxmlformats.org/officeDocument/2006/relationships/image" Target="media/image74.wmf"/><Relationship Id="rId138" Type="http://schemas.openxmlformats.org/officeDocument/2006/relationships/oleObject" Target="embeddings/oleObject59.bin"/><Relationship Id="rId154" Type="http://schemas.openxmlformats.org/officeDocument/2006/relationships/image" Target="media/image86.wmf"/><Relationship Id="rId159" Type="http://schemas.openxmlformats.org/officeDocument/2006/relationships/image" Target="media/image91.wmf"/><Relationship Id="rId175" Type="http://schemas.openxmlformats.org/officeDocument/2006/relationships/image" Target="media/image101.wmf"/><Relationship Id="rId170" Type="http://schemas.openxmlformats.org/officeDocument/2006/relationships/image" Target="media/image96.wmf"/><Relationship Id="rId191" Type="http://schemas.openxmlformats.org/officeDocument/2006/relationships/image" Target="media/image111.wmf"/><Relationship Id="rId196" Type="http://schemas.openxmlformats.org/officeDocument/2006/relationships/fontTable" Target="fontTable.xml"/><Relationship Id="rId16" Type="http://schemas.openxmlformats.org/officeDocument/2006/relationships/oleObject" Target="embeddings/oleObject9.bin"/><Relationship Id="rId107" Type="http://schemas.openxmlformats.org/officeDocument/2006/relationships/oleObject" Target="embeddings/oleObject43.bin"/><Relationship Id="rId11"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image" Target="media/image34.wmf"/><Relationship Id="rId74" Type="http://schemas.openxmlformats.org/officeDocument/2006/relationships/image" Target="media/image41.wmf"/><Relationship Id="rId79" Type="http://schemas.openxmlformats.org/officeDocument/2006/relationships/image" Target="media/image46.wmf"/><Relationship Id="rId102" Type="http://schemas.openxmlformats.org/officeDocument/2006/relationships/oleObject" Target="embeddings/oleObject38.bin"/><Relationship Id="rId123" Type="http://schemas.openxmlformats.org/officeDocument/2006/relationships/image" Target="media/image70.wmf"/><Relationship Id="rId128" Type="http://schemas.openxmlformats.org/officeDocument/2006/relationships/image" Target="media/image72.wmf"/><Relationship Id="rId144" Type="http://schemas.openxmlformats.org/officeDocument/2006/relationships/oleObject" Target="embeddings/oleObject62.bin"/><Relationship Id="rId149" Type="http://schemas.openxmlformats.org/officeDocument/2006/relationships/image" Target="media/image81.wmf"/><Relationship Id="rId5" Type="http://schemas.openxmlformats.org/officeDocument/2006/relationships/image" Target="media/image1.wmf"/><Relationship Id="rId90" Type="http://schemas.openxmlformats.org/officeDocument/2006/relationships/image" Target="media/image54.wmf"/><Relationship Id="rId95" Type="http://schemas.openxmlformats.org/officeDocument/2006/relationships/image" Target="media/image59.wmf"/><Relationship Id="rId160" Type="http://schemas.openxmlformats.org/officeDocument/2006/relationships/image" Target="media/image92.wmf"/><Relationship Id="rId165" Type="http://schemas.openxmlformats.org/officeDocument/2006/relationships/oleObject" Target="embeddings/oleObject69.bin"/><Relationship Id="rId181" Type="http://schemas.openxmlformats.org/officeDocument/2006/relationships/image" Target="media/image107.wmf"/><Relationship Id="rId186" Type="http://schemas.openxmlformats.org/officeDocument/2006/relationships/oleObject" Target="embeddings/oleObject7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7.wmf"/><Relationship Id="rId48" Type="http://schemas.openxmlformats.org/officeDocument/2006/relationships/oleObject" Target="embeddings/oleObject16.bin"/><Relationship Id="rId64" Type="http://schemas.openxmlformats.org/officeDocument/2006/relationships/oleObject" Target="embeddings/oleObject22.bin"/><Relationship Id="rId69" Type="http://schemas.openxmlformats.org/officeDocument/2006/relationships/oleObject" Target="embeddings/oleObject27.bin"/><Relationship Id="rId113" Type="http://schemas.openxmlformats.org/officeDocument/2006/relationships/image" Target="media/image64.wmf"/><Relationship Id="rId118" Type="http://schemas.openxmlformats.org/officeDocument/2006/relationships/oleObject" Target="embeddings/oleObject47.bin"/><Relationship Id="rId134" Type="http://schemas.openxmlformats.org/officeDocument/2006/relationships/image" Target="media/image75.wmf"/><Relationship Id="rId139" Type="http://schemas.openxmlformats.org/officeDocument/2006/relationships/image" Target="media/image76.wmf"/><Relationship Id="rId80" Type="http://schemas.openxmlformats.org/officeDocument/2006/relationships/image" Target="media/image47.wmf"/><Relationship Id="rId85" Type="http://schemas.openxmlformats.org/officeDocument/2006/relationships/oleObject" Target="embeddings/oleObject30.bin"/><Relationship Id="rId150" Type="http://schemas.openxmlformats.org/officeDocument/2006/relationships/image" Target="media/image82.wmf"/><Relationship Id="rId155" Type="http://schemas.openxmlformats.org/officeDocument/2006/relationships/image" Target="media/image87.wmf"/><Relationship Id="rId171" Type="http://schemas.openxmlformats.org/officeDocument/2006/relationships/image" Target="media/image97.wmf"/><Relationship Id="rId176" Type="http://schemas.openxmlformats.org/officeDocument/2006/relationships/image" Target="media/image102.wmf"/><Relationship Id="rId192" Type="http://schemas.openxmlformats.org/officeDocument/2006/relationships/image" Target="media/image112.wmf"/><Relationship Id="rId197" Type="http://schemas.openxmlformats.org/officeDocument/2006/relationships/theme" Target="theme/theme1.xml"/><Relationship Id="rId12" Type="http://schemas.openxmlformats.org/officeDocument/2006/relationships/oleObject" Target="embeddings/oleObject5.bin"/><Relationship Id="rId17" Type="http://schemas.openxmlformats.org/officeDocument/2006/relationships/image" Target="media/image4.wmf"/><Relationship Id="rId33" Type="http://schemas.openxmlformats.org/officeDocument/2006/relationships/image" Target="media/image17.wmf"/><Relationship Id="rId38" Type="http://schemas.openxmlformats.org/officeDocument/2006/relationships/image" Target="media/image22.wmf"/><Relationship Id="rId59" Type="http://schemas.openxmlformats.org/officeDocument/2006/relationships/image" Target="media/image35.wmf"/><Relationship Id="rId103" Type="http://schemas.openxmlformats.org/officeDocument/2006/relationships/oleObject" Target="embeddings/oleObject39.bin"/><Relationship Id="rId108" Type="http://schemas.openxmlformats.org/officeDocument/2006/relationships/oleObject" Target="embeddings/oleObject44.bin"/><Relationship Id="rId124" Type="http://schemas.openxmlformats.org/officeDocument/2006/relationships/oleObject" Target="embeddings/oleObject50.bin"/><Relationship Id="rId129" Type="http://schemas.openxmlformats.org/officeDocument/2006/relationships/image" Target="media/image73.wmf"/><Relationship Id="rId54" Type="http://schemas.openxmlformats.org/officeDocument/2006/relationships/image" Target="media/image30.wmf"/><Relationship Id="rId70" Type="http://schemas.openxmlformats.org/officeDocument/2006/relationships/oleObject" Target="embeddings/oleObject28.bin"/><Relationship Id="rId75" Type="http://schemas.openxmlformats.org/officeDocument/2006/relationships/image" Target="media/image42.wmf"/><Relationship Id="rId91" Type="http://schemas.openxmlformats.org/officeDocument/2006/relationships/image" Target="media/image55.wmf"/><Relationship Id="rId96" Type="http://schemas.openxmlformats.org/officeDocument/2006/relationships/image" Target="media/image60.wmf"/><Relationship Id="rId140" Type="http://schemas.openxmlformats.org/officeDocument/2006/relationships/image" Target="media/image77.wmf"/><Relationship Id="rId145" Type="http://schemas.openxmlformats.org/officeDocument/2006/relationships/oleObject" Target="embeddings/oleObject63.bin"/><Relationship Id="rId161" Type="http://schemas.openxmlformats.org/officeDocument/2006/relationships/oleObject" Target="embeddings/oleObject65.bin"/><Relationship Id="rId166" Type="http://schemas.openxmlformats.org/officeDocument/2006/relationships/oleObject" Target="embeddings/oleObject70.bin"/><Relationship Id="rId182" Type="http://schemas.openxmlformats.org/officeDocument/2006/relationships/image" Target="media/image108.wmf"/><Relationship Id="rId187"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17.bin"/><Relationship Id="rId114" Type="http://schemas.openxmlformats.org/officeDocument/2006/relationships/image" Target="media/image65.wmf"/><Relationship Id="rId119" Type="http://schemas.openxmlformats.org/officeDocument/2006/relationships/oleObject" Target="embeddings/oleObject48.bin"/><Relationship Id="rId44" Type="http://schemas.openxmlformats.org/officeDocument/2006/relationships/image" Target="media/image28.wmf"/><Relationship Id="rId60" Type="http://schemas.openxmlformats.org/officeDocument/2006/relationships/image" Target="media/image36.wmf"/><Relationship Id="rId65" Type="http://schemas.openxmlformats.org/officeDocument/2006/relationships/oleObject" Target="embeddings/oleObject23.bin"/><Relationship Id="rId81" Type="http://schemas.openxmlformats.org/officeDocument/2006/relationships/image" Target="media/image48.w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oleObject" Target="embeddings/oleObject56.bin"/><Relationship Id="rId151" Type="http://schemas.openxmlformats.org/officeDocument/2006/relationships/image" Target="media/image83.wmf"/><Relationship Id="rId156" Type="http://schemas.openxmlformats.org/officeDocument/2006/relationships/image" Target="media/image88.wmf"/><Relationship Id="rId177" Type="http://schemas.openxmlformats.org/officeDocument/2006/relationships/image" Target="media/image103.wmf"/><Relationship Id="rId172" Type="http://schemas.openxmlformats.org/officeDocument/2006/relationships/image" Target="media/image98.wmf"/><Relationship Id="rId193" Type="http://schemas.openxmlformats.org/officeDocument/2006/relationships/image" Target="media/image113.wmf"/><Relationship Id="rId13" Type="http://schemas.openxmlformats.org/officeDocument/2006/relationships/oleObject" Target="embeddings/oleObject6.bin"/><Relationship Id="rId18" Type="http://schemas.openxmlformats.org/officeDocument/2006/relationships/image" Target="media/image5.wmf"/><Relationship Id="rId39" Type="http://schemas.openxmlformats.org/officeDocument/2006/relationships/image" Target="media/image23.wmf"/><Relationship Id="rId109" Type="http://schemas.openxmlformats.org/officeDocument/2006/relationships/oleObject" Target="embeddings/oleObject45.bin"/><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31.wmf"/><Relationship Id="rId76" Type="http://schemas.openxmlformats.org/officeDocument/2006/relationships/image" Target="media/image43.wmf"/><Relationship Id="rId97" Type="http://schemas.openxmlformats.org/officeDocument/2006/relationships/oleObject" Target="embeddings/oleObject33.bin"/><Relationship Id="rId104" Type="http://schemas.openxmlformats.org/officeDocument/2006/relationships/oleObject" Target="embeddings/oleObject40.bin"/><Relationship Id="rId120" Type="http://schemas.openxmlformats.org/officeDocument/2006/relationships/oleObject" Target="embeddings/oleObject49.bin"/><Relationship Id="rId125" Type="http://schemas.openxmlformats.org/officeDocument/2006/relationships/oleObject" Target="embeddings/oleObject51.bin"/><Relationship Id="rId141" Type="http://schemas.openxmlformats.org/officeDocument/2006/relationships/image" Target="media/image78.wmf"/><Relationship Id="rId146" Type="http://schemas.openxmlformats.org/officeDocument/2006/relationships/oleObject" Target="embeddings/oleObject64.bin"/><Relationship Id="rId167" Type="http://schemas.openxmlformats.org/officeDocument/2006/relationships/image" Target="media/image93.wmf"/><Relationship Id="rId188" Type="http://schemas.openxmlformats.org/officeDocument/2006/relationships/oleObject" Target="embeddings/oleObject74.bin"/><Relationship Id="rId7" Type="http://schemas.openxmlformats.org/officeDocument/2006/relationships/image" Target="media/image3.wmf"/><Relationship Id="rId71" Type="http://schemas.openxmlformats.org/officeDocument/2006/relationships/oleObject" Target="embeddings/oleObject29.bin"/><Relationship Id="rId92" Type="http://schemas.openxmlformats.org/officeDocument/2006/relationships/image" Target="media/image56.wmf"/><Relationship Id="rId162" Type="http://schemas.openxmlformats.org/officeDocument/2006/relationships/oleObject" Target="embeddings/oleObject66.bin"/><Relationship Id="rId183"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24.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2.bin"/><Relationship Id="rId110" Type="http://schemas.openxmlformats.org/officeDocument/2006/relationships/image" Target="media/image61.wmf"/><Relationship Id="rId115" Type="http://schemas.openxmlformats.org/officeDocument/2006/relationships/image" Target="media/image66.wmf"/><Relationship Id="rId131" Type="http://schemas.openxmlformats.org/officeDocument/2006/relationships/oleObject" Target="embeddings/oleObject54.bin"/><Relationship Id="rId136" Type="http://schemas.openxmlformats.org/officeDocument/2006/relationships/oleObject" Target="embeddings/oleObject57.bin"/><Relationship Id="rId157" Type="http://schemas.openxmlformats.org/officeDocument/2006/relationships/image" Target="media/image89.wmf"/><Relationship Id="rId178" Type="http://schemas.openxmlformats.org/officeDocument/2006/relationships/image" Target="media/image104.wmf"/><Relationship Id="rId61" Type="http://schemas.openxmlformats.org/officeDocument/2006/relationships/image" Target="media/image37.wmf"/><Relationship Id="rId82" Type="http://schemas.openxmlformats.org/officeDocument/2006/relationships/image" Target="media/image49.wmf"/><Relationship Id="rId152" Type="http://schemas.openxmlformats.org/officeDocument/2006/relationships/image" Target="media/image84.wmf"/><Relationship Id="rId173" Type="http://schemas.openxmlformats.org/officeDocument/2006/relationships/image" Target="media/image99.wmf"/><Relationship Id="rId194" Type="http://schemas.openxmlformats.org/officeDocument/2006/relationships/image" Target="media/image114.wmf"/><Relationship Id="rId19" Type="http://schemas.openxmlformats.org/officeDocument/2006/relationships/image" Target="media/image6.wmf"/><Relationship Id="rId14"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image" Target="media/image32.wmf"/><Relationship Id="rId77" Type="http://schemas.openxmlformats.org/officeDocument/2006/relationships/image" Target="media/image44.wmf"/><Relationship Id="rId100" Type="http://schemas.openxmlformats.org/officeDocument/2006/relationships/oleObject" Target="embeddings/oleObject36.bin"/><Relationship Id="rId105" Type="http://schemas.openxmlformats.org/officeDocument/2006/relationships/oleObject" Target="embeddings/oleObject41.bin"/><Relationship Id="rId126" Type="http://schemas.openxmlformats.org/officeDocument/2006/relationships/oleObject" Target="embeddings/oleObject52.bin"/><Relationship Id="rId147" Type="http://schemas.openxmlformats.org/officeDocument/2006/relationships/image" Target="media/image79.wmf"/><Relationship Id="rId168" Type="http://schemas.openxmlformats.org/officeDocument/2006/relationships/image" Target="media/image94.wmf"/><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image" Target="media/image57.wmf"/><Relationship Id="rId98" Type="http://schemas.openxmlformats.org/officeDocument/2006/relationships/oleObject" Target="embeddings/oleObject34.bin"/><Relationship Id="rId121" Type="http://schemas.openxmlformats.org/officeDocument/2006/relationships/image" Target="media/image68.wmf"/><Relationship Id="rId142" Type="http://schemas.openxmlformats.org/officeDocument/2006/relationships/oleObject" Target="embeddings/oleObject60.bin"/><Relationship Id="rId163" Type="http://schemas.openxmlformats.org/officeDocument/2006/relationships/oleObject" Target="embeddings/oleObject67.bin"/><Relationship Id="rId184" Type="http://schemas.openxmlformats.org/officeDocument/2006/relationships/image" Target="media/image110.wmf"/><Relationship Id="rId189"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67.wmf"/><Relationship Id="rId137" Type="http://schemas.openxmlformats.org/officeDocument/2006/relationships/oleObject" Target="embeddings/oleObject58.bin"/><Relationship Id="rId158" Type="http://schemas.openxmlformats.org/officeDocument/2006/relationships/image" Target="media/image90.wmf"/><Relationship Id="rId20" Type="http://schemas.openxmlformats.org/officeDocument/2006/relationships/image" Target="media/image7.wmf"/><Relationship Id="rId41" Type="http://schemas.openxmlformats.org/officeDocument/2006/relationships/image" Target="media/image25.wmf"/><Relationship Id="rId62" Type="http://schemas.openxmlformats.org/officeDocument/2006/relationships/image" Target="media/image38.wmf"/><Relationship Id="rId83" Type="http://schemas.openxmlformats.org/officeDocument/2006/relationships/image" Target="media/image50.wmf"/><Relationship Id="rId88" Type="http://schemas.openxmlformats.org/officeDocument/2006/relationships/image" Target="media/image52.wmf"/><Relationship Id="rId111" Type="http://schemas.openxmlformats.org/officeDocument/2006/relationships/image" Target="media/image62.wmf"/><Relationship Id="rId132" Type="http://schemas.openxmlformats.org/officeDocument/2006/relationships/oleObject" Target="embeddings/oleObject55.bin"/><Relationship Id="rId153" Type="http://schemas.openxmlformats.org/officeDocument/2006/relationships/image" Target="media/image85.wmf"/><Relationship Id="rId174" Type="http://schemas.openxmlformats.org/officeDocument/2006/relationships/image" Target="media/image100.wmf"/><Relationship Id="rId179" Type="http://schemas.openxmlformats.org/officeDocument/2006/relationships/image" Target="media/image105.wmf"/><Relationship Id="rId195" Type="http://schemas.openxmlformats.org/officeDocument/2006/relationships/image" Target="media/image115.wmf"/><Relationship Id="rId190" Type="http://schemas.openxmlformats.org/officeDocument/2006/relationships/oleObject" Target="embeddings/oleObject76.bin"/><Relationship Id="rId15" Type="http://schemas.openxmlformats.org/officeDocument/2006/relationships/oleObject" Target="embeddings/oleObject8.bin"/><Relationship Id="rId36" Type="http://schemas.openxmlformats.org/officeDocument/2006/relationships/image" Target="media/image20.wmf"/><Relationship Id="rId57" Type="http://schemas.openxmlformats.org/officeDocument/2006/relationships/image" Target="media/image33.wmf"/><Relationship Id="rId106" Type="http://schemas.openxmlformats.org/officeDocument/2006/relationships/oleObject" Target="embeddings/oleObject42.bin"/><Relationship Id="rId127" Type="http://schemas.openxmlformats.org/officeDocument/2006/relationships/image" Target="media/image71.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40.wmf"/><Relationship Id="rId78" Type="http://schemas.openxmlformats.org/officeDocument/2006/relationships/image" Target="media/image45.wmf"/><Relationship Id="rId94" Type="http://schemas.openxmlformats.org/officeDocument/2006/relationships/image" Target="media/image58.wmf"/><Relationship Id="rId99" Type="http://schemas.openxmlformats.org/officeDocument/2006/relationships/oleObject" Target="embeddings/oleObject35.bin"/><Relationship Id="rId101" Type="http://schemas.openxmlformats.org/officeDocument/2006/relationships/oleObject" Target="embeddings/oleObject37.bin"/><Relationship Id="rId122" Type="http://schemas.openxmlformats.org/officeDocument/2006/relationships/image" Target="media/image69.wmf"/><Relationship Id="rId143" Type="http://schemas.openxmlformats.org/officeDocument/2006/relationships/oleObject" Target="embeddings/oleObject61.bin"/><Relationship Id="rId148" Type="http://schemas.openxmlformats.org/officeDocument/2006/relationships/image" Target="media/image80.wmf"/><Relationship Id="rId164" Type="http://schemas.openxmlformats.org/officeDocument/2006/relationships/oleObject" Target="embeddings/oleObject68.bin"/><Relationship Id="rId169" Type="http://schemas.openxmlformats.org/officeDocument/2006/relationships/image" Target="media/image95.wmf"/><Relationship Id="rId185"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106.wmf"/><Relationship Id="rId26"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1952</Words>
  <Characters>11131</Characters>
  <Application>Microsoft Office Word</Application>
  <DocSecurity>0</DocSecurity>
  <Lines>92</Lines>
  <Paragraphs>26</Paragraphs>
  <ScaleCrop>false</ScaleCrop>
  <Company/>
  <LinksUpToDate>false</LinksUpToDate>
  <CharactersWithSpaces>13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dc:creator>
  <cp:keywords/>
  <dc:description/>
  <cp:lastModifiedBy>Admin-s</cp:lastModifiedBy>
  <cp:revision>4</cp:revision>
  <dcterms:created xsi:type="dcterms:W3CDTF">2020-10-21T13:33:00Z</dcterms:created>
  <dcterms:modified xsi:type="dcterms:W3CDTF">2020-10-23T17:02:00Z</dcterms:modified>
</cp:coreProperties>
</file>